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" ContentType="image/ti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256" r:id="rId2"/>
    <p:sldId id="257" r:id="rId3"/>
    <p:sldId id="259" r:id="rId4"/>
    <p:sldId id="260" r:id="rId5"/>
  </p:sldIdLst>
  <p:sldSz cx="13004800" cy="97536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65024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4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Franklin Gothic Book"/>
        <a:ea typeface="Franklin Gothic Book"/>
        <a:cs typeface="Franklin Gothic Book"/>
        <a:sym typeface="Franklin Gothic Book"/>
      </a:defRPr>
    </a:lvl1pPr>
    <a:lvl2pPr marL="0" marR="0" indent="457200" algn="l" defTabSz="65024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4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Franklin Gothic Book"/>
        <a:ea typeface="Franklin Gothic Book"/>
        <a:cs typeface="Franklin Gothic Book"/>
        <a:sym typeface="Franklin Gothic Book"/>
      </a:defRPr>
    </a:lvl2pPr>
    <a:lvl3pPr marL="0" marR="0" indent="914400" algn="l" defTabSz="65024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4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Franklin Gothic Book"/>
        <a:ea typeface="Franklin Gothic Book"/>
        <a:cs typeface="Franklin Gothic Book"/>
        <a:sym typeface="Franklin Gothic Book"/>
      </a:defRPr>
    </a:lvl3pPr>
    <a:lvl4pPr marL="0" marR="0" indent="1371600" algn="l" defTabSz="65024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4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Franklin Gothic Book"/>
        <a:ea typeface="Franklin Gothic Book"/>
        <a:cs typeface="Franklin Gothic Book"/>
        <a:sym typeface="Franklin Gothic Book"/>
      </a:defRPr>
    </a:lvl4pPr>
    <a:lvl5pPr marL="0" marR="0" indent="1828800" algn="l" defTabSz="65024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4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Franklin Gothic Book"/>
        <a:ea typeface="Franklin Gothic Book"/>
        <a:cs typeface="Franklin Gothic Book"/>
        <a:sym typeface="Franklin Gothic Book"/>
      </a:defRPr>
    </a:lvl5pPr>
    <a:lvl6pPr marL="0" marR="0" indent="2286000" algn="l" defTabSz="65024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4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Franklin Gothic Book"/>
        <a:ea typeface="Franklin Gothic Book"/>
        <a:cs typeface="Franklin Gothic Book"/>
        <a:sym typeface="Franklin Gothic Book"/>
      </a:defRPr>
    </a:lvl6pPr>
    <a:lvl7pPr marL="0" marR="0" indent="2743200" algn="l" defTabSz="65024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4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Franklin Gothic Book"/>
        <a:ea typeface="Franklin Gothic Book"/>
        <a:cs typeface="Franklin Gothic Book"/>
        <a:sym typeface="Franklin Gothic Book"/>
      </a:defRPr>
    </a:lvl7pPr>
    <a:lvl8pPr marL="0" marR="0" indent="3200400" algn="l" defTabSz="65024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4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Franklin Gothic Book"/>
        <a:ea typeface="Franklin Gothic Book"/>
        <a:cs typeface="Franklin Gothic Book"/>
        <a:sym typeface="Franklin Gothic Book"/>
      </a:defRPr>
    </a:lvl8pPr>
    <a:lvl9pPr marL="0" marR="0" indent="3657600" algn="l" defTabSz="65024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24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Franklin Gothic Book"/>
        <a:ea typeface="Franklin Gothic Book"/>
        <a:cs typeface="Franklin Gothic Book"/>
        <a:sym typeface="Franklin Gothic Book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Franklin Gothic Book"/>
          <a:ea typeface="Franklin Gothic Book"/>
          <a:cs typeface="Franklin Gothic Book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D0DEEF"/>
          </a:solidFill>
        </a:fill>
      </a:tcStyle>
    </a:wholeTbl>
    <a:band2H>
      <a:tcTxStyle/>
      <a:tcStyle>
        <a:tcBdr/>
        <a:fill>
          <a:solidFill>
            <a:srgbClr val="E9EFF7"/>
          </a:solidFill>
        </a:fill>
      </a:tcStyle>
    </a:band2H>
    <a:firstCol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lastRow>
    <a:fir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Franklin Gothic Book"/>
          <a:ea typeface="Franklin Gothic Book"/>
          <a:cs typeface="Franklin Gothic Book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E0E0E0"/>
          </a:solidFill>
        </a:fill>
      </a:tcStyle>
    </a:wholeTbl>
    <a:band2H>
      <a:tcTxStyle/>
      <a:tcStyle>
        <a:tcBdr/>
        <a:fill>
          <a:solidFill>
            <a:srgbClr val="F0F0F0"/>
          </a:solidFill>
        </a:fill>
      </a:tcStyle>
    </a:band2H>
    <a:firstCol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Col>
    <a:la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lastRow>
    <a:fir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Franklin Gothic Book"/>
          <a:ea typeface="Franklin Gothic Book"/>
          <a:cs typeface="Franklin Gothic Book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D4E2CE"/>
          </a:solidFill>
        </a:fill>
      </a:tcStyle>
    </a:wholeTbl>
    <a:band2H>
      <a:tcTxStyle/>
      <a:tcStyle>
        <a:tcBdr/>
        <a:fill>
          <a:solidFill>
            <a:srgbClr val="EBF1E8"/>
          </a:solidFill>
        </a:fill>
      </a:tcStyle>
    </a:band2H>
    <a:firstCol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Col>
    <a:la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lastRow>
    <a:fir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Franklin Gothic Book"/>
          <a:ea typeface="Franklin Gothic Book"/>
          <a:cs typeface="Franklin Gothic Book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Franklin Gothic Book"/>
          <a:ea typeface="Franklin Gothic Book"/>
          <a:cs typeface="Franklin Gothic Book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Col>
    <a:la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lastRow>
    <a:fir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Franklin Gothic Book"/>
          <a:ea typeface="Franklin Gothic Book"/>
          <a:cs typeface="Franklin Gothic Book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lastRow>
    <a:firstRow>
      <a:tcTxStyle b="on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2" d="100"/>
          <a:sy n="52" d="100"/>
        </p:scale>
        <p:origin x="1637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hape 38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39" name="Shape 39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1300480" latinLnBrk="0">
      <a:defRPr sz="1600">
        <a:latin typeface="+mn-lt"/>
        <a:ea typeface="+mn-ea"/>
        <a:cs typeface="+mn-cs"/>
        <a:sym typeface="Calibri"/>
      </a:defRPr>
    </a:lvl1pPr>
    <a:lvl2pPr indent="228600" defTabSz="1300480" latinLnBrk="0">
      <a:defRPr sz="1600">
        <a:latin typeface="+mn-lt"/>
        <a:ea typeface="+mn-ea"/>
        <a:cs typeface="+mn-cs"/>
        <a:sym typeface="Calibri"/>
      </a:defRPr>
    </a:lvl2pPr>
    <a:lvl3pPr indent="457200" defTabSz="1300480" latinLnBrk="0">
      <a:defRPr sz="1600">
        <a:latin typeface="+mn-lt"/>
        <a:ea typeface="+mn-ea"/>
        <a:cs typeface="+mn-cs"/>
        <a:sym typeface="Calibri"/>
      </a:defRPr>
    </a:lvl3pPr>
    <a:lvl4pPr indent="685800" defTabSz="1300480" latinLnBrk="0">
      <a:defRPr sz="1600">
        <a:latin typeface="+mn-lt"/>
        <a:ea typeface="+mn-ea"/>
        <a:cs typeface="+mn-cs"/>
        <a:sym typeface="Calibri"/>
      </a:defRPr>
    </a:lvl4pPr>
    <a:lvl5pPr indent="914400" defTabSz="1300480" latinLnBrk="0">
      <a:defRPr sz="1600">
        <a:latin typeface="+mn-lt"/>
        <a:ea typeface="+mn-ea"/>
        <a:cs typeface="+mn-cs"/>
        <a:sym typeface="Calibri"/>
      </a:defRPr>
    </a:lvl5pPr>
    <a:lvl6pPr indent="1143000" defTabSz="1300480" latinLnBrk="0">
      <a:defRPr sz="1600">
        <a:latin typeface="+mn-lt"/>
        <a:ea typeface="+mn-ea"/>
        <a:cs typeface="+mn-cs"/>
        <a:sym typeface="Calibri"/>
      </a:defRPr>
    </a:lvl6pPr>
    <a:lvl7pPr indent="1371600" defTabSz="1300480" latinLnBrk="0">
      <a:defRPr sz="1600">
        <a:latin typeface="+mn-lt"/>
        <a:ea typeface="+mn-ea"/>
        <a:cs typeface="+mn-cs"/>
        <a:sym typeface="Calibri"/>
      </a:defRPr>
    </a:lvl7pPr>
    <a:lvl8pPr indent="1600200" defTabSz="1300480" latinLnBrk="0">
      <a:defRPr sz="1600">
        <a:latin typeface="+mn-lt"/>
        <a:ea typeface="+mn-ea"/>
        <a:cs typeface="+mn-cs"/>
        <a:sym typeface="Calibri"/>
      </a:defRPr>
    </a:lvl8pPr>
    <a:lvl9pPr indent="1828800" defTabSz="1300480" latinLnBrk="0">
      <a:defRPr sz="1600">
        <a:latin typeface="+mn-lt"/>
        <a:ea typeface="+mn-ea"/>
        <a:cs typeface="+mn-cs"/>
        <a:sym typeface="Calibri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resentation Title"/>
          <p:cNvSpPr txBox="1">
            <a:spLocks noGrp="1"/>
          </p:cNvSpPr>
          <p:nvPr>
            <p:ph type="body" sz="quarter" idx="21"/>
          </p:nvPr>
        </p:nvSpPr>
        <p:spPr>
          <a:xfrm>
            <a:off x="2046338" y="3144567"/>
            <a:ext cx="8593575" cy="1320590"/>
          </a:xfrm>
          <a:prstGeom prst="rect">
            <a:avLst/>
          </a:prstGeom>
        </p:spPr>
        <p:txBody>
          <a:bodyPr/>
          <a:lstStyle>
            <a:lvl1pPr>
              <a:defRPr sz="5400">
                <a:solidFill>
                  <a:srgbClr val="D30F11"/>
                </a:solidFill>
              </a:defRPr>
            </a:lvl1pPr>
          </a:lstStyle>
          <a:p>
            <a:r>
              <a:t>Presentation Title</a:t>
            </a:r>
          </a:p>
        </p:txBody>
      </p:sp>
      <p:sp>
        <p:nvSpPr>
          <p:cNvPr id="19" name="幻燈片編號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Content Slide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線條"/>
          <p:cNvSpPr/>
          <p:nvPr/>
        </p:nvSpPr>
        <p:spPr>
          <a:xfrm>
            <a:off x="2197099" y="1687859"/>
            <a:ext cx="8605720" cy="1"/>
          </a:xfrm>
          <a:prstGeom prst="line">
            <a:avLst/>
          </a:prstGeom>
          <a:ln w="12700">
            <a:solidFill>
              <a:srgbClr val="5A5F5E">
                <a:alpha val="15947"/>
              </a:srgbClr>
            </a:solidFill>
            <a:miter lim="400000"/>
          </a:ln>
        </p:spPr>
        <p:txBody>
          <a:bodyPr lIns="38100" tIns="38100" rIns="38100" bIns="38100" anchor="ctr"/>
          <a:lstStyle/>
          <a:p>
            <a:pPr defTabSz="584200">
              <a:defRPr sz="2800">
                <a:solidFill>
                  <a:srgbClr val="5B5B5B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defRPr>
            </a:pPr>
            <a:endParaRPr/>
          </a:p>
        </p:txBody>
      </p:sp>
      <p:sp>
        <p:nvSpPr>
          <p:cNvPr id="27" name="線條"/>
          <p:cNvSpPr/>
          <p:nvPr/>
        </p:nvSpPr>
        <p:spPr>
          <a:xfrm>
            <a:off x="2201981" y="8088659"/>
            <a:ext cx="8014818" cy="1"/>
          </a:xfrm>
          <a:prstGeom prst="line">
            <a:avLst/>
          </a:prstGeom>
          <a:ln w="12700">
            <a:solidFill>
              <a:srgbClr val="5A5F5E">
                <a:alpha val="15947"/>
              </a:srgbClr>
            </a:solidFill>
            <a:miter lim="400000"/>
          </a:ln>
        </p:spPr>
        <p:txBody>
          <a:bodyPr lIns="38100" tIns="38100" rIns="38100" bIns="38100" anchor="ctr"/>
          <a:lstStyle/>
          <a:p>
            <a:pPr defTabSz="584200">
              <a:defRPr sz="2800">
                <a:solidFill>
                  <a:srgbClr val="5B5B5B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defRPr>
            </a:pPr>
            <a:endParaRPr/>
          </a:p>
        </p:txBody>
      </p:sp>
      <p:pic>
        <p:nvPicPr>
          <p:cNvPr id="28" name="Bildschirmfoto 2016-12-01 um 12.15.02.png" descr="Bildschirmfoto 2016-12-01 um 12.15.02.png"/>
          <p:cNvPicPr>
            <a:picLocks noChangeAspect="1"/>
          </p:cNvPicPr>
          <p:nvPr/>
        </p:nvPicPr>
        <p:blipFill>
          <a:blip r:embed="rId2"/>
          <a:srcRect l="15400" t="5619" r="13851" b="7235"/>
          <a:stretch>
            <a:fillRect/>
          </a:stretch>
        </p:blipFill>
        <p:spPr>
          <a:xfrm>
            <a:off x="10445264" y="7683724"/>
            <a:ext cx="790245" cy="79244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529" h="21551" extrusionOk="0">
                <a:moveTo>
                  <a:pt x="11648" y="44"/>
                </a:moveTo>
                <a:cubicBezTo>
                  <a:pt x="11575" y="90"/>
                  <a:pt x="11422" y="109"/>
                  <a:pt x="11313" y="88"/>
                </a:cubicBezTo>
                <a:cubicBezTo>
                  <a:pt x="11169" y="60"/>
                  <a:pt x="11091" y="86"/>
                  <a:pt x="11032" y="196"/>
                </a:cubicBezTo>
                <a:cubicBezTo>
                  <a:pt x="10974" y="304"/>
                  <a:pt x="10901" y="341"/>
                  <a:pt x="10762" y="314"/>
                </a:cubicBezTo>
                <a:cubicBezTo>
                  <a:pt x="10606" y="285"/>
                  <a:pt x="10567" y="311"/>
                  <a:pt x="10567" y="433"/>
                </a:cubicBezTo>
                <a:cubicBezTo>
                  <a:pt x="10567" y="517"/>
                  <a:pt x="10616" y="622"/>
                  <a:pt x="10675" y="670"/>
                </a:cubicBezTo>
                <a:cubicBezTo>
                  <a:pt x="10734" y="719"/>
                  <a:pt x="10762" y="826"/>
                  <a:pt x="10740" y="908"/>
                </a:cubicBezTo>
                <a:cubicBezTo>
                  <a:pt x="10689" y="1102"/>
                  <a:pt x="10927" y="1199"/>
                  <a:pt x="11054" y="1037"/>
                </a:cubicBezTo>
                <a:cubicBezTo>
                  <a:pt x="11165" y="896"/>
                  <a:pt x="11486" y="993"/>
                  <a:pt x="11486" y="1167"/>
                </a:cubicBezTo>
                <a:cubicBezTo>
                  <a:pt x="11486" y="1228"/>
                  <a:pt x="11531" y="1298"/>
                  <a:pt x="11583" y="1318"/>
                </a:cubicBezTo>
                <a:cubicBezTo>
                  <a:pt x="11636" y="1338"/>
                  <a:pt x="11748" y="1266"/>
                  <a:pt x="11832" y="1167"/>
                </a:cubicBezTo>
                <a:cubicBezTo>
                  <a:pt x="11985" y="988"/>
                  <a:pt x="11987" y="988"/>
                  <a:pt x="12178" y="1135"/>
                </a:cubicBezTo>
                <a:cubicBezTo>
                  <a:pt x="12410" y="1313"/>
                  <a:pt x="12557" y="1335"/>
                  <a:pt x="12557" y="1178"/>
                </a:cubicBezTo>
                <a:cubicBezTo>
                  <a:pt x="12557" y="1114"/>
                  <a:pt x="12646" y="1023"/>
                  <a:pt x="12751" y="983"/>
                </a:cubicBezTo>
                <a:cubicBezTo>
                  <a:pt x="12965" y="902"/>
                  <a:pt x="12989" y="833"/>
                  <a:pt x="12848" y="692"/>
                </a:cubicBezTo>
                <a:cubicBezTo>
                  <a:pt x="12796" y="640"/>
                  <a:pt x="12752" y="537"/>
                  <a:pt x="12751" y="465"/>
                </a:cubicBezTo>
                <a:cubicBezTo>
                  <a:pt x="12751" y="391"/>
                  <a:pt x="12688" y="336"/>
                  <a:pt x="12611" y="336"/>
                </a:cubicBezTo>
                <a:cubicBezTo>
                  <a:pt x="12535" y="336"/>
                  <a:pt x="12451" y="284"/>
                  <a:pt x="12416" y="228"/>
                </a:cubicBezTo>
                <a:cubicBezTo>
                  <a:pt x="12381" y="172"/>
                  <a:pt x="12283" y="138"/>
                  <a:pt x="12200" y="152"/>
                </a:cubicBezTo>
                <a:cubicBezTo>
                  <a:pt x="12116" y="167"/>
                  <a:pt x="11992" y="127"/>
                  <a:pt x="11919" y="66"/>
                </a:cubicBezTo>
                <a:cubicBezTo>
                  <a:pt x="11819" y="-17"/>
                  <a:pt x="11748" y="-18"/>
                  <a:pt x="11648" y="44"/>
                </a:cubicBezTo>
                <a:close/>
                <a:moveTo>
                  <a:pt x="8448" y="433"/>
                </a:moveTo>
                <a:cubicBezTo>
                  <a:pt x="8398" y="353"/>
                  <a:pt x="7979" y="421"/>
                  <a:pt x="7842" y="530"/>
                </a:cubicBezTo>
                <a:cubicBezTo>
                  <a:pt x="7796" y="567"/>
                  <a:pt x="7733" y="572"/>
                  <a:pt x="7702" y="541"/>
                </a:cubicBezTo>
                <a:cubicBezTo>
                  <a:pt x="7671" y="510"/>
                  <a:pt x="7613" y="543"/>
                  <a:pt x="7572" y="617"/>
                </a:cubicBezTo>
                <a:cubicBezTo>
                  <a:pt x="7531" y="690"/>
                  <a:pt x="7439" y="757"/>
                  <a:pt x="7377" y="757"/>
                </a:cubicBezTo>
                <a:cubicBezTo>
                  <a:pt x="7316" y="757"/>
                  <a:pt x="7269" y="821"/>
                  <a:pt x="7269" y="897"/>
                </a:cubicBezTo>
                <a:cubicBezTo>
                  <a:pt x="7269" y="973"/>
                  <a:pt x="7230" y="1066"/>
                  <a:pt x="7183" y="1113"/>
                </a:cubicBezTo>
                <a:cubicBezTo>
                  <a:pt x="7075" y="1221"/>
                  <a:pt x="7173" y="1393"/>
                  <a:pt x="7313" y="1340"/>
                </a:cubicBezTo>
                <a:cubicBezTo>
                  <a:pt x="7370" y="1317"/>
                  <a:pt x="7448" y="1347"/>
                  <a:pt x="7486" y="1415"/>
                </a:cubicBezTo>
                <a:cubicBezTo>
                  <a:pt x="7526" y="1488"/>
                  <a:pt x="7609" y="1529"/>
                  <a:pt x="7680" y="1502"/>
                </a:cubicBezTo>
                <a:cubicBezTo>
                  <a:pt x="7747" y="1476"/>
                  <a:pt x="7827" y="1480"/>
                  <a:pt x="7853" y="1523"/>
                </a:cubicBezTo>
                <a:cubicBezTo>
                  <a:pt x="7883" y="1572"/>
                  <a:pt x="7949" y="1560"/>
                  <a:pt x="8037" y="1480"/>
                </a:cubicBezTo>
                <a:cubicBezTo>
                  <a:pt x="8115" y="1410"/>
                  <a:pt x="8309" y="1346"/>
                  <a:pt x="8469" y="1340"/>
                </a:cubicBezTo>
                <a:cubicBezTo>
                  <a:pt x="8706" y="1330"/>
                  <a:pt x="8761" y="1301"/>
                  <a:pt x="8761" y="1178"/>
                </a:cubicBezTo>
                <a:cubicBezTo>
                  <a:pt x="8761" y="1094"/>
                  <a:pt x="8828" y="1008"/>
                  <a:pt x="8902" y="994"/>
                </a:cubicBezTo>
                <a:cubicBezTo>
                  <a:pt x="9066" y="963"/>
                  <a:pt x="9081" y="785"/>
                  <a:pt x="8924" y="724"/>
                </a:cubicBezTo>
                <a:cubicBezTo>
                  <a:pt x="8860" y="700"/>
                  <a:pt x="8805" y="621"/>
                  <a:pt x="8805" y="552"/>
                </a:cubicBezTo>
                <a:cubicBezTo>
                  <a:pt x="8805" y="463"/>
                  <a:pt x="8761" y="437"/>
                  <a:pt x="8653" y="465"/>
                </a:cubicBezTo>
                <a:cubicBezTo>
                  <a:pt x="8569" y="487"/>
                  <a:pt x="8473" y="474"/>
                  <a:pt x="8448" y="433"/>
                </a:cubicBezTo>
                <a:close/>
                <a:moveTo>
                  <a:pt x="15011" y="908"/>
                </a:moveTo>
                <a:cubicBezTo>
                  <a:pt x="14929" y="908"/>
                  <a:pt x="14837" y="960"/>
                  <a:pt x="14784" y="1059"/>
                </a:cubicBezTo>
                <a:cubicBezTo>
                  <a:pt x="14736" y="1149"/>
                  <a:pt x="14624" y="1210"/>
                  <a:pt x="14514" y="1210"/>
                </a:cubicBezTo>
                <a:cubicBezTo>
                  <a:pt x="14271" y="1210"/>
                  <a:pt x="14264" y="1422"/>
                  <a:pt x="14503" y="1512"/>
                </a:cubicBezTo>
                <a:cubicBezTo>
                  <a:pt x="14736" y="1601"/>
                  <a:pt x="14890" y="1792"/>
                  <a:pt x="14784" y="1858"/>
                </a:cubicBezTo>
                <a:cubicBezTo>
                  <a:pt x="14662" y="1933"/>
                  <a:pt x="14686" y="2106"/>
                  <a:pt x="14827" y="2160"/>
                </a:cubicBezTo>
                <a:cubicBezTo>
                  <a:pt x="14896" y="2186"/>
                  <a:pt x="15008" y="2175"/>
                  <a:pt x="15065" y="2128"/>
                </a:cubicBezTo>
                <a:cubicBezTo>
                  <a:pt x="15205" y="2011"/>
                  <a:pt x="15384" y="2087"/>
                  <a:pt x="15465" y="2300"/>
                </a:cubicBezTo>
                <a:cubicBezTo>
                  <a:pt x="15519" y="2443"/>
                  <a:pt x="15591" y="2484"/>
                  <a:pt x="15876" y="2494"/>
                </a:cubicBezTo>
                <a:cubicBezTo>
                  <a:pt x="16101" y="2503"/>
                  <a:pt x="16240" y="2472"/>
                  <a:pt x="16265" y="2408"/>
                </a:cubicBezTo>
                <a:cubicBezTo>
                  <a:pt x="16288" y="2347"/>
                  <a:pt x="16382" y="2320"/>
                  <a:pt x="16503" y="2343"/>
                </a:cubicBezTo>
                <a:cubicBezTo>
                  <a:pt x="16662" y="2374"/>
                  <a:pt x="16698" y="2349"/>
                  <a:pt x="16698" y="2225"/>
                </a:cubicBezTo>
                <a:cubicBezTo>
                  <a:pt x="16698" y="2140"/>
                  <a:pt x="16653" y="2055"/>
                  <a:pt x="16589" y="2030"/>
                </a:cubicBezTo>
                <a:cubicBezTo>
                  <a:pt x="16526" y="2006"/>
                  <a:pt x="16471" y="1897"/>
                  <a:pt x="16471" y="1793"/>
                </a:cubicBezTo>
                <a:cubicBezTo>
                  <a:pt x="16471" y="1645"/>
                  <a:pt x="16428" y="1607"/>
                  <a:pt x="16265" y="1588"/>
                </a:cubicBezTo>
                <a:cubicBezTo>
                  <a:pt x="16117" y="1571"/>
                  <a:pt x="16039" y="1508"/>
                  <a:pt x="16006" y="1372"/>
                </a:cubicBezTo>
                <a:cubicBezTo>
                  <a:pt x="15963" y="1199"/>
                  <a:pt x="15885" y="1156"/>
                  <a:pt x="15660" y="1210"/>
                </a:cubicBezTo>
                <a:cubicBezTo>
                  <a:pt x="15431" y="1264"/>
                  <a:pt x="15220" y="1198"/>
                  <a:pt x="15184" y="1059"/>
                </a:cubicBezTo>
                <a:cubicBezTo>
                  <a:pt x="15158" y="960"/>
                  <a:pt x="15093" y="908"/>
                  <a:pt x="15011" y="908"/>
                </a:cubicBezTo>
                <a:close/>
                <a:moveTo>
                  <a:pt x="5107" y="1750"/>
                </a:moveTo>
                <a:cubicBezTo>
                  <a:pt x="5032" y="1767"/>
                  <a:pt x="4977" y="1816"/>
                  <a:pt x="4977" y="1890"/>
                </a:cubicBezTo>
                <a:cubicBezTo>
                  <a:pt x="4977" y="1969"/>
                  <a:pt x="4921" y="2076"/>
                  <a:pt x="4858" y="2128"/>
                </a:cubicBezTo>
                <a:cubicBezTo>
                  <a:pt x="4766" y="2204"/>
                  <a:pt x="4734" y="2206"/>
                  <a:pt x="4696" y="2106"/>
                </a:cubicBezTo>
                <a:cubicBezTo>
                  <a:pt x="4628" y="1929"/>
                  <a:pt x="4389" y="1949"/>
                  <a:pt x="4339" y="2138"/>
                </a:cubicBezTo>
                <a:cubicBezTo>
                  <a:pt x="4316" y="2227"/>
                  <a:pt x="4255" y="2274"/>
                  <a:pt x="4209" y="2246"/>
                </a:cubicBezTo>
                <a:cubicBezTo>
                  <a:pt x="4164" y="2218"/>
                  <a:pt x="4098" y="2282"/>
                  <a:pt x="4058" y="2387"/>
                </a:cubicBezTo>
                <a:cubicBezTo>
                  <a:pt x="4018" y="2491"/>
                  <a:pt x="3918" y="2597"/>
                  <a:pt x="3831" y="2624"/>
                </a:cubicBezTo>
                <a:cubicBezTo>
                  <a:pt x="3669" y="2675"/>
                  <a:pt x="3612" y="2931"/>
                  <a:pt x="3745" y="3013"/>
                </a:cubicBezTo>
                <a:cubicBezTo>
                  <a:pt x="3785" y="3038"/>
                  <a:pt x="3802" y="3158"/>
                  <a:pt x="3777" y="3282"/>
                </a:cubicBezTo>
                <a:cubicBezTo>
                  <a:pt x="3738" y="3475"/>
                  <a:pt x="3750" y="3509"/>
                  <a:pt x="3885" y="3509"/>
                </a:cubicBezTo>
                <a:cubicBezTo>
                  <a:pt x="3972" y="3509"/>
                  <a:pt x="4062" y="3468"/>
                  <a:pt x="4091" y="3423"/>
                </a:cubicBezTo>
                <a:cubicBezTo>
                  <a:pt x="4128" y="3363"/>
                  <a:pt x="4171" y="3363"/>
                  <a:pt x="4231" y="3423"/>
                </a:cubicBezTo>
                <a:cubicBezTo>
                  <a:pt x="4362" y="3554"/>
                  <a:pt x="4575" y="3523"/>
                  <a:pt x="4664" y="3358"/>
                </a:cubicBezTo>
                <a:cubicBezTo>
                  <a:pt x="4708" y="3274"/>
                  <a:pt x="4787" y="3227"/>
                  <a:pt x="4847" y="3250"/>
                </a:cubicBezTo>
                <a:cubicBezTo>
                  <a:pt x="4909" y="3273"/>
                  <a:pt x="4994" y="3221"/>
                  <a:pt x="5042" y="3131"/>
                </a:cubicBezTo>
                <a:cubicBezTo>
                  <a:pt x="5089" y="3044"/>
                  <a:pt x="5184" y="2980"/>
                  <a:pt x="5247" y="2980"/>
                </a:cubicBezTo>
                <a:cubicBezTo>
                  <a:pt x="5311" y="2980"/>
                  <a:pt x="5384" y="2914"/>
                  <a:pt x="5410" y="2840"/>
                </a:cubicBezTo>
                <a:cubicBezTo>
                  <a:pt x="5436" y="2766"/>
                  <a:pt x="5557" y="2611"/>
                  <a:pt x="5680" y="2494"/>
                </a:cubicBezTo>
                <a:cubicBezTo>
                  <a:pt x="5891" y="2295"/>
                  <a:pt x="5895" y="2271"/>
                  <a:pt x="5799" y="2052"/>
                </a:cubicBezTo>
                <a:cubicBezTo>
                  <a:pt x="5720" y="1870"/>
                  <a:pt x="5664" y="1821"/>
                  <a:pt x="5529" y="1847"/>
                </a:cubicBezTo>
                <a:cubicBezTo>
                  <a:pt x="5433" y="1865"/>
                  <a:pt x="5335" y="1851"/>
                  <a:pt x="5312" y="1815"/>
                </a:cubicBezTo>
                <a:cubicBezTo>
                  <a:pt x="5272" y="1750"/>
                  <a:pt x="5182" y="1733"/>
                  <a:pt x="5107" y="1750"/>
                </a:cubicBezTo>
                <a:close/>
                <a:moveTo>
                  <a:pt x="10026" y="2257"/>
                </a:moveTo>
                <a:cubicBezTo>
                  <a:pt x="9968" y="2315"/>
                  <a:pt x="9883" y="2324"/>
                  <a:pt x="9735" y="2268"/>
                </a:cubicBezTo>
                <a:cubicBezTo>
                  <a:pt x="9560" y="2202"/>
                  <a:pt x="9498" y="2212"/>
                  <a:pt x="9378" y="2333"/>
                </a:cubicBezTo>
                <a:cubicBezTo>
                  <a:pt x="9205" y="2505"/>
                  <a:pt x="9165" y="2893"/>
                  <a:pt x="9302" y="3056"/>
                </a:cubicBezTo>
                <a:cubicBezTo>
                  <a:pt x="9448" y="3229"/>
                  <a:pt x="9517" y="3456"/>
                  <a:pt x="9497" y="3660"/>
                </a:cubicBezTo>
                <a:cubicBezTo>
                  <a:pt x="9483" y="3798"/>
                  <a:pt x="9515" y="3824"/>
                  <a:pt x="9605" y="3790"/>
                </a:cubicBezTo>
                <a:cubicBezTo>
                  <a:pt x="9780" y="3723"/>
                  <a:pt x="9832" y="3883"/>
                  <a:pt x="9691" y="4038"/>
                </a:cubicBezTo>
                <a:cubicBezTo>
                  <a:pt x="9596" y="4143"/>
                  <a:pt x="9597" y="4192"/>
                  <a:pt x="9670" y="4265"/>
                </a:cubicBezTo>
                <a:cubicBezTo>
                  <a:pt x="9721" y="4315"/>
                  <a:pt x="9755" y="4430"/>
                  <a:pt x="9756" y="4524"/>
                </a:cubicBezTo>
                <a:cubicBezTo>
                  <a:pt x="9757" y="4617"/>
                  <a:pt x="9804" y="4696"/>
                  <a:pt x="9853" y="4696"/>
                </a:cubicBezTo>
                <a:cubicBezTo>
                  <a:pt x="10020" y="4697"/>
                  <a:pt x="10053" y="4807"/>
                  <a:pt x="9951" y="4998"/>
                </a:cubicBezTo>
                <a:cubicBezTo>
                  <a:pt x="9863" y="5163"/>
                  <a:pt x="9873" y="5212"/>
                  <a:pt x="9983" y="5333"/>
                </a:cubicBezTo>
                <a:cubicBezTo>
                  <a:pt x="10053" y="5410"/>
                  <a:pt x="10113" y="5515"/>
                  <a:pt x="10113" y="5560"/>
                </a:cubicBezTo>
                <a:cubicBezTo>
                  <a:pt x="10113" y="5605"/>
                  <a:pt x="10164" y="5663"/>
                  <a:pt x="10232" y="5689"/>
                </a:cubicBezTo>
                <a:cubicBezTo>
                  <a:pt x="10333" y="5728"/>
                  <a:pt x="10333" y="5756"/>
                  <a:pt x="10254" y="5851"/>
                </a:cubicBezTo>
                <a:cubicBezTo>
                  <a:pt x="10175" y="5945"/>
                  <a:pt x="10183" y="6001"/>
                  <a:pt x="10264" y="6153"/>
                </a:cubicBezTo>
                <a:cubicBezTo>
                  <a:pt x="10320" y="6257"/>
                  <a:pt x="10414" y="6348"/>
                  <a:pt x="10470" y="6348"/>
                </a:cubicBezTo>
                <a:cubicBezTo>
                  <a:pt x="10580" y="6348"/>
                  <a:pt x="10600" y="6251"/>
                  <a:pt x="10513" y="6164"/>
                </a:cubicBezTo>
                <a:cubicBezTo>
                  <a:pt x="10414" y="6065"/>
                  <a:pt x="10431" y="5892"/>
                  <a:pt x="10545" y="5797"/>
                </a:cubicBezTo>
                <a:cubicBezTo>
                  <a:pt x="10644" y="5716"/>
                  <a:pt x="10635" y="5681"/>
                  <a:pt x="10481" y="5560"/>
                </a:cubicBezTo>
                <a:cubicBezTo>
                  <a:pt x="10325" y="5438"/>
                  <a:pt x="10315" y="5416"/>
                  <a:pt x="10416" y="5333"/>
                </a:cubicBezTo>
                <a:cubicBezTo>
                  <a:pt x="10549" y="5223"/>
                  <a:pt x="10594" y="4766"/>
                  <a:pt x="10481" y="4696"/>
                </a:cubicBezTo>
                <a:cubicBezTo>
                  <a:pt x="10430" y="4665"/>
                  <a:pt x="10434" y="4614"/>
                  <a:pt x="10491" y="4545"/>
                </a:cubicBezTo>
                <a:cubicBezTo>
                  <a:pt x="10559" y="4463"/>
                  <a:pt x="10544" y="4384"/>
                  <a:pt x="10416" y="4221"/>
                </a:cubicBezTo>
                <a:cubicBezTo>
                  <a:pt x="10266" y="4032"/>
                  <a:pt x="10262" y="4000"/>
                  <a:pt x="10372" y="3919"/>
                </a:cubicBezTo>
                <a:cubicBezTo>
                  <a:pt x="10469" y="3848"/>
                  <a:pt x="10477" y="3776"/>
                  <a:pt x="10427" y="3541"/>
                </a:cubicBezTo>
                <a:cubicBezTo>
                  <a:pt x="10391" y="3379"/>
                  <a:pt x="10381" y="3122"/>
                  <a:pt x="10394" y="2969"/>
                </a:cubicBezTo>
                <a:cubicBezTo>
                  <a:pt x="10414" y="2738"/>
                  <a:pt x="10392" y="2682"/>
                  <a:pt x="10254" y="2646"/>
                </a:cubicBezTo>
                <a:cubicBezTo>
                  <a:pt x="10111" y="2608"/>
                  <a:pt x="10102" y="2577"/>
                  <a:pt x="10189" y="2473"/>
                </a:cubicBezTo>
                <a:cubicBezTo>
                  <a:pt x="10316" y="2320"/>
                  <a:pt x="10165" y="2119"/>
                  <a:pt x="10026" y="2257"/>
                </a:cubicBezTo>
                <a:close/>
                <a:moveTo>
                  <a:pt x="11324" y="2322"/>
                </a:moveTo>
                <a:lnTo>
                  <a:pt x="11000" y="2333"/>
                </a:lnTo>
                <a:lnTo>
                  <a:pt x="10989" y="3034"/>
                </a:lnTo>
                <a:cubicBezTo>
                  <a:pt x="10982" y="3423"/>
                  <a:pt x="11000" y="3759"/>
                  <a:pt x="11032" y="3779"/>
                </a:cubicBezTo>
                <a:cubicBezTo>
                  <a:pt x="11064" y="3799"/>
                  <a:pt x="11074" y="3884"/>
                  <a:pt x="11054" y="3962"/>
                </a:cubicBezTo>
                <a:cubicBezTo>
                  <a:pt x="11028" y="4062"/>
                  <a:pt x="11066" y="4115"/>
                  <a:pt x="11183" y="4146"/>
                </a:cubicBezTo>
                <a:cubicBezTo>
                  <a:pt x="11380" y="4197"/>
                  <a:pt x="11314" y="4351"/>
                  <a:pt x="11097" y="4351"/>
                </a:cubicBezTo>
                <a:cubicBezTo>
                  <a:pt x="10896" y="4351"/>
                  <a:pt x="10911" y="4553"/>
                  <a:pt x="11118" y="4664"/>
                </a:cubicBezTo>
                <a:cubicBezTo>
                  <a:pt x="11272" y="4746"/>
                  <a:pt x="11269" y="4761"/>
                  <a:pt x="11151" y="4847"/>
                </a:cubicBezTo>
                <a:cubicBezTo>
                  <a:pt x="10969" y="4980"/>
                  <a:pt x="11001" y="5166"/>
                  <a:pt x="11205" y="5225"/>
                </a:cubicBezTo>
                <a:lnTo>
                  <a:pt x="11367" y="5279"/>
                </a:lnTo>
                <a:lnTo>
                  <a:pt x="11205" y="5398"/>
                </a:lnTo>
                <a:cubicBezTo>
                  <a:pt x="10998" y="5543"/>
                  <a:pt x="10985" y="5646"/>
                  <a:pt x="11162" y="5776"/>
                </a:cubicBezTo>
                <a:cubicBezTo>
                  <a:pt x="11277" y="5860"/>
                  <a:pt x="11273" y="5889"/>
                  <a:pt x="11183" y="6056"/>
                </a:cubicBezTo>
                <a:cubicBezTo>
                  <a:pt x="11127" y="6162"/>
                  <a:pt x="11112" y="6291"/>
                  <a:pt x="11140" y="6337"/>
                </a:cubicBezTo>
                <a:cubicBezTo>
                  <a:pt x="11169" y="6383"/>
                  <a:pt x="11221" y="6423"/>
                  <a:pt x="11259" y="6423"/>
                </a:cubicBezTo>
                <a:cubicBezTo>
                  <a:pt x="11356" y="6423"/>
                  <a:pt x="11586" y="5910"/>
                  <a:pt x="11529" y="5819"/>
                </a:cubicBezTo>
                <a:cubicBezTo>
                  <a:pt x="11504" y="5777"/>
                  <a:pt x="11536" y="5706"/>
                  <a:pt x="11605" y="5668"/>
                </a:cubicBezTo>
                <a:cubicBezTo>
                  <a:pt x="11710" y="5609"/>
                  <a:pt x="11717" y="5568"/>
                  <a:pt x="11637" y="5419"/>
                </a:cubicBezTo>
                <a:cubicBezTo>
                  <a:pt x="11555" y="5265"/>
                  <a:pt x="11571" y="5232"/>
                  <a:pt x="11724" y="5117"/>
                </a:cubicBezTo>
                <a:cubicBezTo>
                  <a:pt x="11833" y="5035"/>
                  <a:pt x="11872" y="4935"/>
                  <a:pt x="11843" y="4858"/>
                </a:cubicBezTo>
                <a:cubicBezTo>
                  <a:pt x="11817" y="4791"/>
                  <a:pt x="11836" y="4720"/>
                  <a:pt x="11875" y="4696"/>
                </a:cubicBezTo>
                <a:cubicBezTo>
                  <a:pt x="11914" y="4672"/>
                  <a:pt x="11935" y="4539"/>
                  <a:pt x="11929" y="4394"/>
                </a:cubicBezTo>
                <a:cubicBezTo>
                  <a:pt x="11924" y="4247"/>
                  <a:pt x="11981" y="4069"/>
                  <a:pt x="12048" y="3995"/>
                </a:cubicBezTo>
                <a:cubicBezTo>
                  <a:pt x="12119" y="3916"/>
                  <a:pt x="12159" y="3731"/>
                  <a:pt x="12156" y="3552"/>
                </a:cubicBezTo>
                <a:cubicBezTo>
                  <a:pt x="12154" y="3384"/>
                  <a:pt x="12173" y="3194"/>
                  <a:pt x="12200" y="3131"/>
                </a:cubicBezTo>
                <a:cubicBezTo>
                  <a:pt x="12266" y="2973"/>
                  <a:pt x="12299" y="2519"/>
                  <a:pt x="12243" y="2538"/>
                </a:cubicBezTo>
                <a:cubicBezTo>
                  <a:pt x="12218" y="2546"/>
                  <a:pt x="12139" y="2509"/>
                  <a:pt x="12070" y="2451"/>
                </a:cubicBezTo>
                <a:cubicBezTo>
                  <a:pt x="12001" y="2394"/>
                  <a:pt x="11895" y="2363"/>
                  <a:pt x="11832" y="2387"/>
                </a:cubicBezTo>
                <a:cubicBezTo>
                  <a:pt x="11770" y="2410"/>
                  <a:pt x="11701" y="2408"/>
                  <a:pt x="11681" y="2376"/>
                </a:cubicBezTo>
                <a:cubicBezTo>
                  <a:pt x="11661" y="2344"/>
                  <a:pt x="11503" y="2317"/>
                  <a:pt x="11324" y="2322"/>
                </a:cubicBezTo>
                <a:close/>
                <a:moveTo>
                  <a:pt x="13140" y="2538"/>
                </a:moveTo>
                <a:cubicBezTo>
                  <a:pt x="13001" y="2591"/>
                  <a:pt x="12974" y="2786"/>
                  <a:pt x="13097" y="2861"/>
                </a:cubicBezTo>
                <a:cubicBezTo>
                  <a:pt x="13196" y="2922"/>
                  <a:pt x="12965" y="3207"/>
                  <a:pt x="12816" y="3207"/>
                </a:cubicBezTo>
                <a:cubicBezTo>
                  <a:pt x="12645" y="3207"/>
                  <a:pt x="12613" y="3357"/>
                  <a:pt x="12751" y="3509"/>
                </a:cubicBezTo>
                <a:cubicBezTo>
                  <a:pt x="12875" y="3646"/>
                  <a:pt x="12882" y="3668"/>
                  <a:pt x="12762" y="3714"/>
                </a:cubicBezTo>
                <a:cubicBezTo>
                  <a:pt x="12691" y="3741"/>
                  <a:pt x="12635" y="3818"/>
                  <a:pt x="12643" y="3887"/>
                </a:cubicBezTo>
                <a:cubicBezTo>
                  <a:pt x="12651" y="3955"/>
                  <a:pt x="12632" y="4072"/>
                  <a:pt x="12600" y="4146"/>
                </a:cubicBezTo>
                <a:cubicBezTo>
                  <a:pt x="12568" y="4220"/>
                  <a:pt x="12566" y="4323"/>
                  <a:pt x="12589" y="4383"/>
                </a:cubicBezTo>
                <a:cubicBezTo>
                  <a:pt x="12612" y="4444"/>
                  <a:pt x="12556" y="4587"/>
                  <a:pt x="12470" y="4696"/>
                </a:cubicBezTo>
                <a:cubicBezTo>
                  <a:pt x="12340" y="4861"/>
                  <a:pt x="12328" y="4928"/>
                  <a:pt x="12394" y="5117"/>
                </a:cubicBezTo>
                <a:cubicBezTo>
                  <a:pt x="12462" y="5312"/>
                  <a:pt x="12457" y="5362"/>
                  <a:pt x="12329" y="5430"/>
                </a:cubicBezTo>
                <a:cubicBezTo>
                  <a:pt x="12145" y="5529"/>
                  <a:pt x="12133" y="5647"/>
                  <a:pt x="12308" y="5776"/>
                </a:cubicBezTo>
                <a:cubicBezTo>
                  <a:pt x="12436" y="5870"/>
                  <a:pt x="12436" y="5877"/>
                  <a:pt x="12308" y="5927"/>
                </a:cubicBezTo>
                <a:cubicBezTo>
                  <a:pt x="12234" y="5955"/>
                  <a:pt x="12178" y="6011"/>
                  <a:pt x="12178" y="6056"/>
                </a:cubicBezTo>
                <a:cubicBezTo>
                  <a:pt x="12178" y="6101"/>
                  <a:pt x="12119" y="6205"/>
                  <a:pt x="12048" y="6283"/>
                </a:cubicBezTo>
                <a:cubicBezTo>
                  <a:pt x="11929" y="6415"/>
                  <a:pt x="11934" y="6439"/>
                  <a:pt x="12102" y="6617"/>
                </a:cubicBezTo>
                <a:cubicBezTo>
                  <a:pt x="12201" y="6722"/>
                  <a:pt x="12345" y="6801"/>
                  <a:pt x="12427" y="6801"/>
                </a:cubicBezTo>
                <a:cubicBezTo>
                  <a:pt x="12546" y="6801"/>
                  <a:pt x="12566" y="6768"/>
                  <a:pt x="12535" y="6607"/>
                </a:cubicBezTo>
                <a:cubicBezTo>
                  <a:pt x="12505" y="6453"/>
                  <a:pt x="12538" y="6389"/>
                  <a:pt x="12654" y="6358"/>
                </a:cubicBezTo>
                <a:cubicBezTo>
                  <a:pt x="12759" y="6331"/>
                  <a:pt x="12790" y="6281"/>
                  <a:pt x="12762" y="6175"/>
                </a:cubicBezTo>
                <a:cubicBezTo>
                  <a:pt x="12735" y="6071"/>
                  <a:pt x="12771" y="6006"/>
                  <a:pt x="12870" y="5981"/>
                </a:cubicBezTo>
                <a:cubicBezTo>
                  <a:pt x="12982" y="5951"/>
                  <a:pt x="13014" y="5871"/>
                  <a:pt x="13011" y="5624"/>
                </a:cubicBezTo>
                <a:cubicBezTo>
                  <a:pt x="13007" y="5354"/>
                  <a:pt x="13043" y="5279"/>
                  <a:pt x="13281" y="5074"/>
                </a:cubicBezTo>
                <a:cubicBezTo>
                  <a:pt x="13595" y="4803"/>
                  <a:pt x="13605" y="4769"/>
                  <a:pt x="13432" y="4578"/>
                </a:cubicBezTo>
                <a:cubicBezTo>
                  <a:pt x="13258" y="4385"/>
                  <a:pt x="13348" y="4207"/>
                  <a:pt x="13594" y="4254"/>
                </a:cubicBezTo>
                <a:cubicBezTo>
                  <a:pt x="13724" y="4279"/>
                  <a:pt x="13789" y="4264"/>
                  <a:pt x="13789" y="4200"/>
                </a:cubicBezTo>
                <a:cubicBezTo>
                  <a:pt x="13789" y="4146"/>
                  <a:pt x="13846" y="4032"/>
                  <a:pt x="13919" y="3952"/>
                </a:cubicBezTo>
                <a:cubicBezTo>
                  <a:pt x="14045" y="3813"/>
                  <a:pt x="14041" y="3796"/>
                  <a:pt x="13876" y="3671"/>
                </a:cubicBezTo>
                <a:cubicBezTo>
                  <a:pt x="13691" y="3532"/>
                  <a:pt x="13726" y="3433"/>
                  <a:pt x="13951" y="3433"/>
                </a:cubicBezTo>
                <a:cubicBezTo>
                  <a:pt x="14141" y="3433"/>
                  <a:pt x="14202" y="3298"/>
                  <a:pt x="14081" y="3153"/>
                </a:cubicBezTo>
                <a:cubicBezTo>
                  <a:pt x="14025" y="3086"/>
                  <a:pt x="13984" y="2973"/>
                  <a:pt x="13984" y="2905"/>
                </a:cubicBezTo>
                <a:cubicBezTo>
                  <a:pt x="13983" y="2837"/>
                  <a:pt x="13928" y="2781"/>
                  <a:pt x="13865" y="2775"/>
                </a:cubicBezTo>
                <a:cubicBezTo>
                  <a:pt x="13802" y="2769"/>
                  <a:pt x="13712" y="2752"/>
                  <a:pt x="13670" y="2743"/>
                </a:cubicBezTo>
                <a:cubicBezTo>
                  <a:pt x="13628" y="2733"/>
                  <a:pt x="13551" y="2727"/>
                  <a:pt x="13497" y="2721"/>
                </a:cubicBezTo>
                <a:cubicBezTo>
                  <a:pt x="13443" y="2715"/>
                  <a:pt x="13371" y="2661"/>
                  <a:pt x="13335" y="2602"/>
                </a:cubicBezTo>
                <a:cubicBezTo>
                  <a:pt x="13298" y="2544"/>
                  <a:pt x="13208" y="2512"/>
                  <a:pt x="13140" y="2538"/>
                </a:cubicBezTo>
                <a:close/>
                <a:moveTo>
                  <a:pt x="7972" y="2678"/>
                </a:moveTo>
                <a:cubicBezTo>
                  <a:pt x="7905" y="2694"/>
                  <a:pt x="7850" y="2756"/>
                  <a:pt x="7810" y="2861"/>
                </a:cubicBezTo>
                <a:cubicBezTo>
                  <a:pt x="7730" y="3071"/>
                  <a:pt x="7660" y="3100"/>
                  <a:pt x="7529" y="2969"/>
                </a:cubicBezTo>
                <a:cubicBezTo>
                  <a:pt x="7442" y="2883"/>
                  <a:pt x="7269" y="2930"/>
                  <a:pt x="7269" y="3045"/>
                </a:cubicBezTo>
                <a:cubicBezTo>
                  <a:pt x="7269" y="3080"/>
                  <a:pt x="7336" y="3131"/>
                  <a:pt x="7421" y="3153"/>
                </a:cubicBezTo>
                <a:cubicBezTo>
                  <a:pt x="7525" y="3180"/>
                  <a:pt x="7561" y="3230"/>
                  <a:pt x="7529" y="3315"/>
                </a:cubicBezTo>
                <a:cubicBezTo>
                  <a:pt x="7502" y="3383"/>
                  <a:pt x="7539" y="3502"/>
                  <a:pt x="7605" y="3574"/>
                </a:cubicBezTo>
                <a:cubicBezTo>
                  <a:pt x="7670" y="3646"/>
                  <a:pt x="7754" y="3792"/>
                  <a:pt x="7799" y="3898"/>
                </a:cubicBezTo>
                <a:cubicBezTo>
                  <a:pt x="7907" y="4149"/>
                  <a:pt x="8061" y="4381"/>
                  <a:pt x="8156" y="4448"/>
                </a:cubicBezTo>
                <a:cubicBezTo>
                  <a:pt x="8198" y="4478"/>
                  <a:pt x="8231" y="4556"/>
                  <a:pt x="8232" y="4632"/>
                </a:cubicBezTo>
                <a:cubicBezTo>
                  <a:pt x="8232" y="4713"/>
                  <a:pt x="8289" y="4771"/>
                  <a:pt x="8372" y="4772"/>
                </a:cubicBezTo>
                <a:cubicBezTo>
                  <a:pt x="8584" y="4773"/>
                  <a:pt x="8691" y="5015"/>
                  <a:pt x="8524" y="5117"/>
                </a:cubicBezTo>
                <a:cubicBezTo>
                  <a:pt x="8397" y="5195"/>
                  <a:pt x="8395" y="5208"/>
                  <a:pt x="8556" y="5322"/>
                </a:cubicBezTo>
                <a:cubicBezTo>
                  <a:pt x="8651" y="5390"/>
                  <a:pt x="8729" y="5479"/>
                  <a:pt x="8729" y="5527"/>
                </a:cubicBezTo>
                <a:cubicBezTo>
                  <a:pt x="8729" y="5575"/>
                  <a:pt x="8796" y="5658"/>
                  <a:pt x="8880" y="5711"/>
                </a:cubicBezTo>
                <a:cubicBezTo>
                  <a:pt x="8965" y="5763"/>
                  <a:pt x="9032" y="5869"/>
                  <a:pt x="9032" y="5948"/>
                </a:cubicBezTo>
                <a:cubicBezTo>
                  <a:pt x="9032" y="6028"/>
                  <a:pt x="9087" y="6118"/>
                  <a:pt x="9151" y="6143"/>
                </a:cubicBezTo>
                <a:cubicBezTo>
                  <a:pt x="9214" y="6167"/>
                  <a:pt x="9270" y="6232"/>
                  <a:pt x="9270" y="6294"/>
                </a:cubicBezTo>
                <a:cubicBezTo>
                  <a:pt x="9270" y="6356"/>
                  <a:pt x="9338" y="6466"/>
                  <a:pt x="9432" y="6531"/>
                </a:cubicBezTo>
                <a:cubicBezTo>
                  <a:pt x="9664" y="6693"/>
                  <a:pt x="9799" y="6682"/>
                  <a:pt x="9799" y="6499"/>
                </a:cubicBezTo>
                <a:cubicBezTo>
                  <a:pt x="9799" y="6401"/>
                  <a:pt x="9748" y="6348"/>
                  <a:pt x="9659" y="6348"/>
                </a:cubicBezTo>
                <a:cubicBezTo>
                  <a:pt x="9428" y="6348"/>
                  <a:pt x="9396" y="6246"/>
                  <a:pt x="9583" y="6099"/>
                </a:cubicBezTo>
                <a:cubicBezTo>
                  <a:pt x="9746" y="5972"/>
                  <a:pt x="9751" y="5957"/>
                  <a:pt x="9626" y="5884"/>
                </a:cubicBezTo>
                <a:cubicBezTo>
                  <a:pt x="9553" y="5840"/>
                  <a:pt x="9497" y="5739"/>
                  <a:pt x="9497" y="5668"/>
                </a:cubicBezTo>
                <a:cubicBezTo>
                  <a:pt x="9496" y="5596"/>
                  <a:pt x="9443" y="5436"/>
                  <a:pt x="9378" y="5311"/>
                </a:cubicBezTo>
                <a:cubicBezTo>
                  <a:pt x="9312" y="5187"/>
                  <a:pt x="9279" y="5014"/>
                  <a:pt x="9302" y="4923"/>
                </a:cubicBezTo>
                <a:cubicBezTo>
                  <a:pt x="9332" y="4802"/>
                  <a:pt x="9301" y="4746"/>
                  <a:pt x="9194" y="4718"/>
                </a:cubicBezTo>
                <a:cubicBezTo>
                  <a:pt x="9087" y="4690"/>
                  <a:pt x="9055" y="4630"/>
                  <a:pt x="9086" y="4513"/>
                </a:cubicBezTo>
                <a:cubicBezTo>
                  <a:pt x="9109" y="4424"/>
                  <a:pt x="9078" y="4301"/>
                  <a:pt x="9021" y="4232"/>
                </a:cubicBezTo>
                <a:cubicBezTo>
                  <a:pt x="8964" y="4163"/>
                  <a:pt x="8932" y="4019"/>
                  <a:pt x="8945" y="3919"/>
                </a:cubicBezTo>
                <a:cubicBezTo>
                  <a:pt x="8963" y="3781"/>
                  <a:pt x="8933" y="3736"/>
                  <a:pt x="8815" y="3736"/>
                </a:cubicBezTo>
                <a:cubicBezTo>
                  <a:pt x="8598" y="3736"/>
                  <a:pt x="8524" y="3581"/>
                  <a:pt x="8718" y="3531"/>
                </a:cubicBezTo>
                <a:cubicBezTo>
                  <a:pt x="8807" y="3507"/>
                  <a:pt x="8880" y="3443"/>
                  <a:pt x="8880" y="3380"/>
                </a:cubicBezTo>
                <a:cubicBezTo>
                  <a:pt x="8880" y="3302"/>
                  <a:pt x="8832" y="3277"/>
                  <a:pt x="8729" y="3304"/>
                </a:cubicBezTo>
                <a:cubicBezTo>
                  <a:pt x="8547" y="3351"/>
                  <a:pt x="8446" y="3231"/>
                  <a:pt x="8567" y="3110"/>
                </a:cubicBezTo>
                <a:cubicBezTo>
                  <a:pt x="8725" y="2952"/>
                  <a:pt x="8664" y="2801"/>
                  <a:pt x="8459" y="2840"/>
                </a:cubicBezTo>
                <a:cubicBezTo>
                  <a:pt x="8350" y="2861"/>
                  <a:pt x="8227" y="2834"/>
                  <a:pt x="8178" y="2775"/>
                </a:cubicBezTo>
                <a:cubicBezTo>
                  <a:pt x="8111" y="2695"/>
                  <a:pt x="8039" y="2662"/>
                  <a:pt x="7972" y="2678"/>
                </a:cubicBezTo>
                <a:close/>
                <a:moveTo>
                  <a:pt x="17865" y="3369"/>
                </a:moveTo>
                <a:lnTo>
                  <a:pt x="17865" y="3671"/>
                </a:lnTo>
                <a:cubicBezTo>
                  <a:pt x="17862" y="3912"/>
                  <a:pt x="17881" y="3969"/>
                  <a:pt x="17984" y="3952"/>
                </a:cubicBezTo>
                <a:cubicBezTo>
                  <a:pt x="18078" y="3936"/>
                  <a:pt x="18116" y="3977"/>
                  <a:pt x="18103" y="4103"/>
                </a:cubicBezTo>
                <a:cubicBezTo>
                  <a:pt x="18077" y="4352"/>
                  <a:pt x="18371" y="4633"/>
                  <a:pt x="18546" y="4524"/>
                </a:cubicBezTo>
                <a:cubicBezTo>
                  <a:pt x="18701" y="4427"/>
                  <a:pt x="18774" y="4476"/>
                  <a:pt x="18774" y="4675"/>
                </a:cubicBezTo>
                <a:cubicBezTo>
                  <a:pt x="18774" y="4897"/>
                  <a:pt x="19022" y="4834"/>
                  <a:pt x="19130" y="4588"/>
                </a:cubicBezTo>
                <a:cubicBezTo>
                  <a:pt x="19199" y="4435"/>
                  <a:pt x="19215" y="4317"/>
                  <a:pt x="19163" y="4189"/>
                </a:cubicBezTo>
                <a:cubicBezTo>
                  <a:pt x="19062" y="3945"/>
                  <a:pt x="18841" y="3696"/>
                  <a:pt x="18676" y="3639"/>
                </a:cubicBezTo>
                <a:cubicBezTo>
                  <a:pt x="18602" y="3613"/>
                  <a:pt x="18536" y="3545"/>
                  <a:pt x="18536" y="3487"/>
                </a:cubicBezTo>
                <a:cubicBezTo>
                  <a:pt x="18536" y="3415"/>
                  <a:pt x="18432" y="3383"/>
                  <a:pt x="18200" y="3380"/>
                </a:cubicBezTo>
                <a:lnTo>
                  <a:pt x="17865" y="3369"/>
                </a:lnTo>
                <a:close/>
                <a:moveTo>
                  <a:pt x="6512" y="3487"/>
                </a:moveTo>
                <a:cubicBezTo>
                  <a:pt x="6433" y="3410"/>
                  <a:pt x="6390" y="3424"/>
                  <a:pt x="6296" y="3563"/>
                </a:cubicBezTo>
                <a:cubicBezTo>
                  <a:pt x="6232" y="3658"/>
                  <a:pt x="6127" y="3736"/>
                  <a:pt x="6069" y="3736"/>
                </a:cubicBezTo>
                <a:cubicBezTo>
                  <a:pt x="6011" y="3736"/>
                  <a:pt x="5972" y="3798"/>
                  <a:pt x="5972" y="3865"/>
                </a:cubicBezTo>
                <a:cubicBezTo>
                  <a:pt x="5972" y="3932"/>
                  <a:pt x="5898" y="4004"/>
                  <a:pt x="5810" y="4027"/>
                </a:cubicBezTo>
                <a:cubicBezTo>
                  <a:pt x="5672" y="4063"/>
                  <a:pt x="5657" y="4101"/>
                  <a:pt x="5702" y="4340"/>
                </a:cubicBezTo>
                <a:cubicBezTo>
                  <a:pt x="5765" y="4677"/>
                  <a:pt x="5785" y="4709"/>
                  <a:pt x="5918" y="4599"/>
                </a:cubicBezTo>
                <a:cubicBezTo>
                  <a:pt x="6047" y="4492"/>
                  <a:pt x="6123" y="4559"/>
                  <a:pt x="6123" y="4783"/>
                </a:cubicBezTo>
                <a:cubicBezTo>
                  <a:pt x="6123" y="4876"/>
                  <a:pt x="6168" y="4974"/>
                  <a:pt x="6231" y="4998"/>
                </a:cubicBezTo>
                <a:cubicBezTo>
                  <a:pt x="6295" y="5023"/>
                  <a:pt x="6350" y="5085"/>
                  <a:pt x="6350" y="5150"/>
                </a:cubicBezTo>
                <a:cubicBezTo>
                  <a:pt x="6350" y="5235"/>
                  <a:pt x="6418" y="5272"/>
                  <a:pt x="6599" y="5258"/>
                </a:cubicBezTo>
                <a:cubicBezTo>
                  <a:pt x="6828" y="5240"/>
                  <a:pt x="6848" y="5253"/>
                  <a:pt x="6826" y="5441"/>
                </a:cubicBezTo>
                <a:cubicBezTo>
                  <a:pt x="6807" y="5605"/>
                  <a:pt x="6835" y="5648"/>
                  <a:pt x="6977" y="5668"/>
                </a:cubicBezTo>
                <a:cubicBezTo>
                  <a:pt x="7095" y="5684"/>
                  <a:pt x="7161" y="5749"/>
                  <a:pt x="7161" y="5851"/>
                </a:cubicBezTo>
                <a:cubicBezTo>
                  <a:pt x="7161" y="5954"/>
                  <a:pt x="7213" y="6007"/>
                  <a:pt x="7334" y="6024"/>
                </a:cubicBezTo>
                <a:cubicBezTo>
                  <a:pt x="7434" y="6038"/>
                  <a:pt x="7540" y="6116"/>
                  <a:pt x="7561" y="6197"/>
                </a:cubicBezTo>
                <a:cubicBezTo>
                  <a:pt x="7582" y="6277"/>
                  <a:pt x="7635" y="6348"/>
                  <a:pt x="7680" y="6348"/>
                </a:cubicBezTo>
                <a:cubicBezTo>
                  <a:pt x="7823" y="6348"/>
                  <a:pt x="8101" y="6657"/>
                  <a:pt x="8059" y="6769"/>
                </a:cubicBezTo>
                <a:cubicBezTo>
                  <a:pt x="8012" y="6891"/>
                  <a:pt x="8234" y="6920"/>
                  <a:pt x="8307" y="6801"/>
                </a:cubicBezTo>
                <a:cubicBezTo>
                  <a:pt x="8339" y="6750"/>
                  <a:pt x="8409" y="6756"/>
                  <a:pt x="8513" y="6812"/>
                </a:cubicBezTo>
                <a:cubicBezTo>
                  <a:pt x="8627" y="6873"/>
                  <a:pt x="8640" y="6912"/>
                  <a:pt x="8578" y="6974"/>
                </a:cubicBezTo>
                <a:cubicBezTo>
                  <a:pt x="8531" y="7020"/>
                  <a:pt x="8502" y="7113"/>
                  <a:pt x="8502" y="7168"/>
                </a:cubicBezTo>
                <a:cubicBezTo>
                  <a:pt x="8502" y="7326"/>
                  <a:pt x="8723" y="7280"/>
                  <a:pt x="8880" y="7092"/>
                </a:cubicBezTo>
                <a:cubicBezTo>
                  <a:pt x="9039" y="6903"/>
                  <a:pt x="9075" y="6729"/>
                  <a:pt x="8956" y="6715"/>
                </a:cubicBezTo>
                <a:cubicBezTo>
                  <a:pt x="8914" y="6709"/>
                  <a:pt x="8845" y="6698"/>
                  <a:pt x="8805" y="6693"/>
                </a:cubicBezTo>
                <a:cubicBezTo>
                  <a:pt x="8686" y="6678"/>
                  <a:pt x="8515" y="6401"/>
                  <a:pt x="8556" y="6294"/>
                </a:cubicBezTo>
                <a:cubicBezTo>
                  <a:pt x="8577" y="6239"/>
                  <a:pt x="8557" y="6186"/>
                  <a:pt x="8513" y="6186"/>
                </a:cubicBezTo>
                <a:cubicBezTo>
                  <a:pt x="8468" y="6186"/>
                  <a:pt x="8370" y="6063"/>
                  <a:pt x="8296" y="5905"/>
                </a:cubicBezTo>
                <a:cubicBezTo>
                  <a:pt x="8223" y="5747"/>
                  <a:pt x="8114" y="5593"/>
                  <a:pt x="8059" y="5560"/>
                </a:cubicBezTo>
                <a:cubicBezTo>
                  <a:pt x="8004" y="5526"/>
                  <a:pt x="7961" y="5434"/>
                  <a:pt x="7961" y="5355"/>
                </a:cubicBezTo>
                <a:cubicBezTo>
                  <a:pt x="7961" y="5264"/>
                  <a:pt x="7897" y="5197"/>
                  <a:pt x="7788" y="5182"/>
                </a:cubicBezTo>
                <a:cubicBezTo>
                  <a:pt x="7653" y="5163"/>
                  <a:pt x="7619" y="5111"/>
                  <a:pt x="7637" y="4955"/>
                </a:cubicBezTo>
                <a:cubicBezTo>
                  <a:pt x="7650" y="4845"/>
                  <a:pt x="7606" y="4719"/>
                  <a:pt x="7540" y="4664"/>
                </a:cubicBezTo>
                <a:cubicBezTo>
                  <a:pt x="7474" y="4610"/>
                  <a:pt x="7421" y="4523"/>
                  <a:pt x="7421" y="4470"/>
                </a:cubicBezTo>
                <a:cubicBezTo>
                  <a:pt x="7421" y="4417"/>
                  <a:pt x="7353" y="4354"/>
                  <a:pt x="7259" y="4329"/>
                </a:cubicBezTo>
                <a:cubicBezTo>
                  <a:pt x="7123" y="4294"/>
                  <a:pt x="7097" y="4264"/>
                  <a:pt x="7172" y="4189"/>
                </a:cubicBezTo>
                <a:cubicBezTo>
                  <a:pt x="7312" y="4049"/>
                  <a:pt x="7288" y="3979"/>
                  <a:pt x="7075" y="3898"/>
                </a:cubicBezTo>
                <a:cubicBezTo>
                  <a:pt x="6969" y="3858"/>
                  <a:pt x="6891" y="3768"/>
                  <a:pt x="6891" y="3703"/>
                </a:cubicBezTo>
                <a:cubicBezTo>
                  <a:pt x="6891" y="3639"/>
                  <a:pt x="6826" y="3585"/>
                  <a:pt x="6750" y="3585"/>
                </a:cubicBezTo>
                <a:cubicBezTo>
                  <a:pt x="6674" y="3585"/>
                  <a:pt x="6567" y="3540"/>
                  <a:pt x="6512" y="3487"/>
                </a:cubicBezTo>
                <a:close/>
                <a:moveTo>
                  <a:pt x="14892" y="3509"/>
                </a:moveTo>
                <a:cubicBezTo>
                  <a:pt x="14834" y="3519"/>
                  <a:pt x="14784" y="3561"/>
                  <a:pt x="14784" y="3628"/>
                </a:cubicBezTo>
                <a:cubicBezTo>
                  <a:pt x="14784" y="3695"/>
                  <a:pt x="14708" y="3778"/>
                  <a:pt x="14622" y="3800"/>
                </a:cubicBezTo>
                <a:cubicBezTo>
                  <a:pt x="14519" y="3827"/>
                  <a:pt x="14473" y="3889"/>
                  <a:pt x="14481" y="3995"/>
                </a:cubicBezTo>
                <a:cubicBezTo>
                  <a:pt x="14504" y="4293"/>
                  <a:pt x="14479" y="4353"/>
                  <a:pt x="14286" y="4426"/>
                </a:cubicBezTo>
                <a:cubicBezTo>
                  <a:pt x="14091" y="4501"/>
                  <a:pt x="14042" y="4618"/>
                  <a:pt x="14168" y="4696"/>
                </a:cubicBezTo>
                <a:cubicBezTo>
                  <a:pt x="14270" y="4760"/>
                  <a:pt x="14024" y="5193"/>
                  <a:pt x="13886" y="5193"/>
                </a:cubicBezTo>
                <a:cubicBezTo>
                  <a:pt x="13797" y="5193"/>
                  <a:pt x="13782" y="5249"/>
                  <a:pt x="13822" y="5430"/>
                </a:cubicBezTo>
                <a:cubicBezTo>
                  <a:pt x="13865" y="5627"/>
                  <a:pt x="13848" y="5676"/>
                  <a:pt x="13713" y="5711"/>
                </a:cubicBezTo>
                <a:cubicBezTo>
                  <a:pt x="13625" y="5734"/>
                  <a:pt x="13562" y="5802"/>
                  <a:pt x="13562" y="5873"/>
                </a:cubicBezTo>
                <a:cubicBezTo>
                  <a:pt x="13562" y="5944"/>
                  <a:pt x="13514" y="6050"/>
                  <a:pt x="13465" y="6099"/>
                </a:cubicBezTo>
                <a:cubicBezTo>
                  <a:pt x="13396" y="6168"/>
                  <a:pt x="13404" y="6222"/>
                  <a:pt x="13508" y="6337"/>
                </a:cubicBezTo>
                <a:cubicBezTo>
                  <a:pt x="13677" y="6523"/>
                  <a:pt x="13622" y="6642"/>
                  <a:pt x="13378" y="6596"/>
                </a:cubicBezTo>
                <a:cubicBezTo>
                  <a:pt x="13208" y="6563"/>
                  <a:pt x="13188" y="6588"/>
                  <a:pt x="13184" y="6876"/>
                </a:cubicBezTo>
                <a:cubicBezTo>
                  <a:pt x="13181" y="7100"/>
                  <a:pt x="13213" y="7189"/>
                  <a:pt x="13292" y="7189"/>
                </a:cubicBezTo>
                <a:cubicBezTo>
                  <a:pt x="13352" y="7189"/>
                  <a:pt x="13400" y="7117"/>
                  <a:pt x="13400" y="7038"/>
                </a:cubicBezTo>
                <a:cubicBezTo>
                  <a:pt x="13400" y="6864"/>
                  <a:pt x="13599" y="6698"/>
                  <a:pt x="13713" y="6769"/>
                </a:cubicBezTo>
                <a:cubicBezTo>
                  <a:pt x="13815" y="6831"/>
                  <a:pt x="14032" y="6659"/>
                  <a:pt x="13973" y="6563"/>
                </a:cubicBezTo>
                <a:cubicBezTo>
                  <a:pt x="13914" y="6468"/>
                  <a:pt x="14385" y="6019"/>
                  <a:pt x="14481" y="6078"/>
                </a:cubicBezTo>
                <a:cubicBezTo>
                  <a:pt x="14524" y="6104"/>
                  <a:pt x="14591" y="6034"/>
                  <a:pt x="14632" y="5927"/>
                </a:cubicBezTo>
                <a:cubicBezTo>
                  <a:pt x="14673" y="5819"/>
                  <a:pt x="14747" y="5732"/>
                  <a:pt x="14795" y="5732"/>
                </a:cubicBezTo>
                <a:cubicBezTo>
                  <a:pt x="14842" y="5732"/>
                  <a:pt x="14852" y="5678"/>
                  <a:pt x="14827" y="5614"/>
                </a:cubicBezTo>
                <a:cubicBezTo>
                  <a:pt x="14800" y="5542"/>
                  <a:pt x="14833" y="5471"/>
                  <a:pt x="14914" y="5441"/>
                </a:cubicBezTo>
                <a:cubicBezTo>
                  <a:pt x="15109" y="5367"/>
                  <a:pt x="15493" y="4981"/>
                  <a:pt x="15443" y="4901"/>
                </a:cubicBezTo>
                <a:cubicBezTo>
                  <a:pt x="15397" y="4826"/>
                  <a:pt x="15598" y="4624"/>
                  <a:pt x="15735" y="4610"/>
                </a:cubicBezTo>
                <a:cubicBezTo>
                  <a:pt x="15782" y="4605"/>
                  <a:pt x="15862" y="4606"/>
                  <a:pt x="15919" y="4599"/>
                </a:cubicBezTo>
                <a:cubicBezTo>
                  <a:pt x="15988" y="4591"/>
                  <a:pt x="16019" y="4519"/>
                  <a:pt x="15995" y="4394"/>
                </a:cubicBezTo>
                <a:cubicBezTo>
                  <a:pt x="15974" y="4285"/>
                  <a:pt x="16000" y="4163"/>
                  <a:pt x="16060" y="4113"/>
                </a:cubicBezTo>
                <a:cubicBezTo>
                  <a:pt x="16244" y="3961"/>
                  <a:pt x="16190" y="3789"/>
                  <a:pt x="15973" y="3844"/>
                </a:cubicBezTo>
                <a:cubicBezTo>
                  <a:pt x="15824" y="3881"/>
                  <a:pt x="15734" y="3854"/>
                  <a:pt x="15584" y="3693"/>
                </a:cubicBezTo>
                <a:cubicBezTo>
                  <a:pt x="15420" y="3515"/>
                  <a:pt x="15361" y="3497"/>
                  <a:pt x="15238" y="3574"/>
                </a:cubicBezTo>
                <a:cubicBezTo>
                  <a:pt x="15146" y="3631"/>
                  <a:pt x="15083" y="3632"/>
                  <a:pt x="15054" y="3585"/>
                </a:cubicBezTo>
                <a:cubicBezTo>
                  <a:pt x="15017" y="3524"/>
                  <a:pt x="14949" y="3499"/>
                  <a:pt x="14892" y="3509"/>
                </a:cubicBezTo>
                <a:close/>
                <a:moveTo>
                  <a:pt x="16849" y="4513"/>
                </a:moveTo>
                <a:cubicBezTo>
                  <a:pt x="16795" y="4513"/>
                  <a:pt x="16744" y="4573"/>
                  <a:pt x="16698" y="4696"/>
                </a:cubicBezTo>
                <a:cubicBezTo>
                  <a:pt x="16638" y="4852"/>
                  <a:pt x="16589" y="4885"/>
                  <a:pt x="16438" y="4847"/>
                </a:cubicBezTo>
                <a:cubicBezTo>
                  <a:pt x="16276" y="4807"/>
                  <a:pt x="16243" y="4832"/>
                  <a:pt x="16222" y="5020"/>
                </a:cubicBezTo>
                <a:cubicBezTo>
                  <a:pt x="16204" y="5178"/>
                  <a:pt x="16152" y="5240"/>
                  <a:pt x="16027" y="5258"/>
                </a:cubicBezTo>
                <a:cubicBezTo>
                  <a:pt x="15932" y="5271"/>
                  <a:pt x="15854" y="5331"/>
                  <a:pt x="15854" y="5387"/>
                </a:cubicBezTo>
                <a:cubicBezTo>
                  <a:pt x="15854" y="5444"/>
                  <a:pt x="15756" y="5568"/>
                  <a:pt x="15638" y="5668"/>
                </a:cubicBezTo>
                <a:cubicBezTo>
                  <a:pt x="15520" y="5767"/>
                  <a:pt x="15406" y="5908"/>
                  <a:pt x="15379" y="5981"/>
                </a:cubicBezTo>
                <a:cubicBezTo>
                  <a:pt x="15351" y="6053"/>
                  <a:pt x="15249" y="6110"/>
                  <a:pt x="15162" y="6110"/>
                </a:cubicBezTo>
                <a:cubicBezTo>
                  <a:pt x="15035" y="6110"/>
                  <a:pt x="15015" y="6157"/>
                  <a:pt x="15033" y="6326"/>
                </a:cubicBezTo>
                <a:cubicBezTo>
                  <a:pt x="15051" y="6505"/>
                  <a:pt x="15028" y="6530"/>
                  <a:pt x="14881" y="6510"/>
                </a:cubicBezTo>
                <a:cubicBezTo>
                  <a:pt x="14764" y="6493"/>
                  <a:pt x="14708" y="6524"/>
                  <a:pt x="14708" y="6607"/>
                </a:cubicBezTo>
                <a:cubicBezTo>
                  <a:pt x="14708" y="6674"/>
                  <a:pt x="14652" y="6755"/>
                  <a:pt x="14589" y="6779"/>
                </a:cubicBezTo>
                <a:cubicBezTo>
                  <a:pt x="14527" y="6803"/>
                  <a:pt x="14406" y="6930"/>
                  <a:pt x="14319" y="7071"/>
                </a:cubicBezTo>
                <a:cubicBezTo>
                  <a:pt x="14226" y="7221"/>
                  <a:pt x="14120" y="7310"/>
                  <a:pt x="14059" y="7287"/>
                </a:cubicBezTo>
                <a:cubicBezTo>
                  <a:pt x="13939" y="7240"/>
                  <a:pt x="13828" y="7380"/>
                  <a:pt x="13897" y="7492"/>
                </a:cubicBezTo>
                <a:cubicBezTo>
                  <a:pt x="13969" y="7608"/>
                  <a:pt x="14148" y="7583"/>
                  <a:pt x="14200" y="7448"/>
                </a:cubicBezTo>
                <a:cubicBezTo>
                  <a:pt x="14225" y="7383"/>
                  <a:pt x="14281" y="7350"/>
                  <a:pt x="14319" y="7373"/>
                </a:cubicBezTo>
                <a:cubicBezTo>
                  <a:pt x="14357" y="7396"/>
                  <a:pt x="14437" y="7332"/>
                  <a:pt x="14503" y="7233"/>
                </a:cubicBezTo>
                <a:cubicBezTo>
                  <a:pt x="14589" y="7101"/>
                  <a:pt x="14669" y="7066"/>
                  <a:pt x="14805" y="7092"/>
                </a:cubicBezTo>
                <a:cubicBezTo>
                  <a:pt x="14908" y="7112"/>
                  <a:pt x="15015" y="7084"/>
                  <a:pt x="15043" y="7038"/>
                </a:cubicBezTo>
                <a:cubicBezTo>
                  <a:pt x="15072" y="6992"/>
                  <a:pt x="15161" y="6952"/>
                  <a:pt x="15238" y="6952"/>
                </a:cubicBezTo>
                <a:cubicBezTo>
                  <a:pt x="15315" y="6952"/>
                  <a:pt x="15397" y="6907"/>
                  <a:pt x="15422" y="6844"/>
                </a:cubicBezTo>
                <a:cubicBezTo>
                  <a:pt x="15446" y="6781"/>
                  <a:pt x="15534" y="6725"/>
                  <a:pt x="15616" y="6725"/>
                </a:cubicBezTo>
                <a:cubicBezTo>
                  <a:pt x="15699" y="6725"/>
                  <a:pt x="15775" y="6669"/>
                  <a:pt x="15789" y="6596"/>
                </a:cubicBezTo>
                <a:cubicBezTo>
                  <a:pt x="15804" y="6522"/>
                  <a:pt x="15889" y="6456"/>
                  <a:pt x="15973" y="6456"/>
                </a:cubicBezTo>
                <a:cubicBezTo>
                  <a:pt x="16083" y="6455"/>
                  <a:pt x="16123" y="6406"/>
                  <a:pt x="16125" y="6272"/>
                </a:cubicBezTo>
                <a:cubicBezTo>
                  <a:pt x="16126" y="6075"/>
                  <a:pt x="16268" y="5975"/>
                  <a:pt x="16352" y="6110"/>
                </a:cubicBezTo>
                <a:cubicBezTo>
                  <a:pt x="16434" y="6243"/>
                  <a:pt x="16601" y="6199"/>
                  <a:pt x="16644" y="6035"/>
                </a:cubicBezTo>
                <a:cubicBezTo>
                  <a:pt x="16669" y="5936"/>
                  <a:pt x="16731" y="5898"/>
                  <a:pt x="16806" y="5927"/>
                </a:cubicBezTo>
                <a:cubicBezTo>
                  <a:pt x="16878" y="5954"/>
                  <a:pt x="17032" y="5852"/>
                  <a:pt x="17227" y="5657"/>
                </a:cubicBezTo>
                <a:cubicBezTo>
                  <a:pt x="17567" y="5318"/>
                  <a:pt x="17609" y="5239"/>
                  <a:pt x="17433" y="5171"/>
                </a:cubicBezTo>
                <a:cubicBezTo>
                  <a:pt x="17370" y="5147"/>
                  <a:pt x="17314" y="5074"/>
                  <a:pt x="17314" y="5009"/>
                </a:cubicBezTo>
                <a:cubicBezTo>
                  <a:pt x="17314" y="4945"/>
                  <a:pt x="17259" y="4891"/>
                  <a:pt x="17195" y="4891"/>
                </a:cubicBezTo>
                <a:cubicBezTo>
                  <a:pt x="17131" y="4891"/>
                  <a:pt x="17051" y="4802"/>
                  <a:pt x="17011" y="4696"/>
                </a:cubicBezTo>
                <a:cubicBezTo>
                  <a:pt x="16965" y="4574"/>
                  <a:pt x="16902" y="4512"/>
                  <a:pt x="16849" y="4513"/>
                </a:cubicBezTo>
                <a:close/>
                <a:moveTo>
                  <a:pt x="2188" y="4588"/>
                </a:moveTo>
                <a:cubicBezTo>
                  <a:pt x="2109" y="4590"/>
                  <a:pt x="2058" y="4624"/>
                  <a:pt x="2058" y="4696"/>
                </a:cubicBezTo>
                <a:cubicBezTo>
                  <a:pt x="2058" y="4761"/>
                  <a:pt x="1999" y="4842"/>
                  <a:pt x="1928" y="4869"/>
                </a:cubicBezTo>
                <a:cubicBezTo>
                  <a:pt x="1685" y="4962"/>
                  <a:pt x="1532" y="5182"/>
                  <a:pt x="1539" y="5430"/>
                </a:cubicBezTo>
                <a:cubicBezTo>
                  <a:pt x="1543" y="5589"/>
                  <a:pt x="1492" y="5715"/>
                  <a:pt x="1398" y="5786"/>
                </a:cubicBezTo>
                <a:cubicBezTo>
                  <a:pt x="1256" y="5894"/>
                  <a:pt x="1263" y="5898"/>
                  <a:pt x="1431" y="6013"/>
                </a:cubicBezTo>
                <a:cubicBezTo>
                  <a:pt x="1526" y="6078"/>
                  <a:pt x="1604" y="6182"/>
                  <a:pt x="1604" y="6240"/>
                </a:cubicBezTo>
                <a:cubicBezTo>
                  <a:pt x="1604" y="6385"/>
                  <a:pt x="1806" y="6366"/>
                  <a:pt x="1863" y="6218"/>
                </a:cubicBezTo>
                <a:cubicBezTo>
                  <a:pt x="1892" y="6142"/>
                  <a:pt x="1957" y="6125"/>
                  <a:pt x="2047" y="6153"/>
                </a:cubicBezTo>
                <a:cubicBezTo>
                  <a:pt x="2130" y="6180"/>
                  <a:pt x="2229" y="6145"/>
                  <a:pt x="2285" y="6078"/>
                </a:cubicBezTo>
                <a:cubicBezTo>
                  <a:pt x="2338" y="6014"/>
                  <a:pt x="2432" y="5959"/>
                  <a:pt x="2490" y="5959"/>
                </a:cubicBezTo>
                <a:cubicBezTo>
                  <a:pt x="2616" y="5959"/>
                  <a:pt x="2631" y="5763"/>
                  <a:pt x="2512" y="5689"/>
                </a:cubicBezTo>
                <a:cubicBezTo>
                  <a:pt x="2414" y="5629"/>
                  <a:pt x="2549" y="5463"/>
                  <a:pt x="2696" y="5463"/>
                </a:cubicBezTo>
                <a:cubicBezTo>
                  <a:pt x="2746" y="5463"/>
                  <a:pt x="2800" y="5407"/>
                  <a:pt x="2815" y="5333"/>
                </a:cubicBezTo>
                <a:cubicBezTo>
                  <a:pt x="2843" y="5185"/>
                  <a:pt x="2640" y="5142"/>
                  <a:pt x="2555" y="5279"/>
                </a:cubicBezTo>
                <a:cubicBezTo>
                  <a:pt x="2479" y="5403"/>
                  <a:pt x="2336" y="5232"/>
                  <a:pt x="2393" y="5085"/>
                </a:cubicBezTo>
                <a:cubicBezTo>
                  <a:pt x="2421" y="5012"/>
                  <a:pt x="2534" y="4966"/>
                  <a:pt x="2674" y="4966"/>
                </a:cubicBezTo>
                <a:cubicBezTo>
                  <a:pt x="2837" y="4966"/>
                  <a:pt x="2901" y="4923"/>
                  <a:pt x="2901" y="4837"/>
                </a:cubicBezTo>
                <a:cubicBezTo>
                  <a:pt x="2901" y="4751"/>
                  <a:pt x="2853" y="4734"/>
                  <a:pt x="2750" y="4761"/>
                </a:cubicBezTo>
                <a:cubicBezTo>
                  <a:pt x="2667" y="4783"/>
                  <a:pt x="2544" y="4754"/>
                  <a:pt x="2469" y="4696"/>
                </a:cubicBezTo>
                <a:cubicBezTo>
                  <a:pt x="2376" y="4626"/>
                  <a:pt x="2266" y="4587"/>
                  <a:pt x="2188" y="4588"/>
                </a:cubicBezTo>
                <a:close/>
                <a:moveTo>
                  <a:pt x="4750" y="4783"/>
                </a:moveTo>
                <a:cubicBezTo>
                  <a:pt x="4678" y="4738"/>
                  <a:pt x="4605" y="4761"/>
                  <a:pt x="4534" y="4858"/>
                </a:cubicBezTo>
                <a:cubicBezTo>
                  <a:pt x="4476" y="4938"/>
                  <a:pt x="4368" y="4998"/>
                  <a:pt x="4296" y="4998"/>
                </a:cubicBezTo>
                <a:cubicBezTo>
                  <a:pt x="4221" y="4999"/>
                  <a:pt x="4167" y="5061"/>
                  <a:pt x="4166" y="5139"/>
                </a:cubicBezTo>
                <a:cubicBezTo>
                  <a:pt x="4166" y="5214"/>
                  <a:pt x="4117" y="5308"/>
                  <a:pt x="4058" y="5344"/>
                </a:cubicBezTo>
                <a:cubicBezTo>
                  <a:pt x="3988" y="5387"/>
                  <a:pt x="3974" y="5455"/>
                  <a:pt x="4015" y="5549"/>
                </a:cubicBezTo>
                <a:cubicBezTo>
                  <a:pt x="4049" y="5627"/>
                  <a:pt x="4066" y="5736"/>
                  <a:pt x="4058" y="5786"/>
                </a:cubicBezTo>
                <a:cubicBezTo>
                  <a:pt x="4044" y="5875"/>
                  <a:pt x="4265" y="5994"/>
                  <a:pt x="4815" y="6197"/>
                </a:cubicBezTo>
                <a:cubicBezTo>
                  <a:pt x="4963" y="6251"/>
                  <a:pt x="5152" y="6358"/>
                  <a:pt x="5226" y="6434"/>
                </a:cubicBezTo>
                <a:cubicBezTo>
                  <a:pt x="5391" y="6603"/>
                  <a:pt x="5580" y="6537"/>
                  <a:pt x="5583" y="6315"/>
                </a:cubicBezTo>
                <a:cubicBezTo>
                  <a:pt x="5584" y="6225"/>
                  <a:pt x="5648" y="6078"/>
                  <a:pt x="5723" y="5981"/>
                </a:cubicBezTo>
                <a:lnTo>
                  <a:pt x="5864" y="5797"/>
                </a:lnTo>
                <a:lnTo>
                  <a:pt x="6004" y="5959"/>
                </a:lnTo>
                <a:cubicBezTo>
                  <a:pt x="6148" y="6117"/>
                  <a:pt x="6148" y="6121"/>
                  <a:pt x="5983" y="6164"/>
                </a:cubicBezTo>
                <a:cubicBezTo>
                  <a:pt x="5890" y="6188"/>
                  <a:pt x="5820" y="6251"/>
                  <a:pt x="5820" y="6304"/>
                </a:cubicBezTo>
                <a:cubicBezTo>
                  <a:pt x="5820" y="6357"/>
                  <a:pt x="5794" y="6512"/>
                  <a:pt x="5766" y="6650"/>
                </a:cubicBezTo>
                <a:cubicBezTo>
                  <a:pt x="5720" y="6881"/>
                  <a:pt x="5729" y="6896"/>
                  <a:pt x="5885" y="6855"/>
                </a:cubicBezTo>
                <a:cubicBezTo>
                  <a:pt x="5994" y="6826"/>
                  <a:pt x="6075" y="6850"/>
                  <a:pt x="6102" y="6920"/>
                </a:cubicBezTo>
                <a:cubicBezTo>
                  <a:pt x="6125" y="6980"/>
                  <a:pt x="6183" y="7028"/>
                  <a:pt x="6242" y="7028"/>
                </a:cubicBezTo>
                <a:cubicBezTo>
                  <a:pt x="6301" y="7028"/>
                  <a:pt x="6418" y="7065"/>
                  <a:pt x="6491" y="7103"/>
                </a:cubicBezTo>
                <a:cubicBezTo>
                  <a:pt x="6564" y="7142"/>
                  <a:pt x="6754" y="7229"/>
                  <a:pt x="6913" y="7297"/>
                </a:cubicBezTo>
                <a:cubicBezTo>
                  <a:pt x="7071" y="7366"/>
                  <a:pt x="7194" y="7459"/>
                  <a:pt x="7194" y="7502"/>
                </a:cubicBezTo>
                <a:cubicBezTo>
                  <a:pt x="7194" y="7546"/>
                  <a:pt x="7272" y="7577"/>
                  <a:pt x="7367" y="7567"/>
                </a:cubicBezTo>
                <a:cubicBezTo>
                  <a:pt x="7581" y="7546"/>
                  <a:pt x="7961" y="7688"/>
                  <a:pt x="7961" y="7794"/>
                </a:cubicBezTo>
                <a:cubicBezTo>
                  <a:pt x="7961" y="7837"/>
                  <a:pt x="8028" y="7880"/>
                  <a:pt x="8113" y="7880"/>
                </a:cubicBezTo>
                <a:cubicBezTo>
                  <a:pt x="8197" y="7880"/>
                  <a:pt x="8264" y="7831"/>
                  <a:pt x="8264" y="7783"/>
                </a:cubicBezTo>
                <a:cubicBezTo>
                  <a:pt x="8264" y="7664"/>
                  <a:pt x="7924" y="7362"/>
                  <a:pt x="7756" y="7330"/>
                </a:cubicBezTo>
                <a:cubicBezTo>
                  <a:pt x="7681" y="7315"/>
                  <a:pt x="7616" y="7245"/>
                  <a:pt x="7615" y="7179"/>
                </a:cubicBezTo>
                <a:cubicBezTo>
                  <a:pt x="7614" y="7009"/>
                  <a:pt x="7135" y="6548"/>
                  <a:pt x="7010" y="6596"/>
                </a:cubicBezTo>
                <a:cubicBezTo>
                  <a:pt x="6890" y="6642"/>
                  <a:pt x="6740" y="6515"/>
                  <a:pt x="6740" y="6369"/>
                </a:cubicBezTo>
                <a:cubicBezTo>
                  <a:pt x="6740" y="6263"/>
                  <a:pt x="6194" y="5705"/>
                  <a:pt x="5907" y="5517"/>
                </a:cubicBezTo>
                <a:cubicBezTo>
                  <a:pt x="5812" y="5454"/>
                  <a:pt x="5734" y="5365"/>
                  <a:pt x="5734" y="5311"/>
                </a:cubicBezTo>
                <a:cubicBezTo>
                  <a:pt x="5734" y="5258"/>
                  <a:pt x="5689" y="5195"/>
                  <a:pt x="5626" y="5171"/>
                </a:cubicBezTo>
                <a:cubicBezTo>
                  <a:pt x="5563" y="5147"/>
                  <a:pt x="5507" y="5074"/>
                  <a:pt x="5507" y="5009"/>
                </a:cubicBezTo>
                <a:cubicBezTo>
                  <a:pt x="5507" y="4936"/>
                  <a:pt x="5434" y="4888"/>
                  <a:pt x="5302" y="4880"/>
                </a:cubicBezTo>
                <a:cubicBezTo>
                  <a:pt x="4894" y="4854"/>
                  <a:pt x="4857" y="4848"/>
                  <a:pt x="4750" y="4783"/>
                </a:cubicBezTo>
                <a:close/>
                <a:moveTo>
                  <a:pt x="17941" y="5959"/>
                </a:moveTo>
                <a:cubicBezTo>
                  <a:pt x="17856" y="5959"/>
                  <a:pt x="17772" y="6012"/>
                  <a:pt x="17746" y="6078"/>
                </a:cubicBezTo>
                <a:cubicBezTo>
                  <a:pt x="17721" y="6144"/>
                  <a:pt x="17659" y="6179"/>
                  <a:pt x="17617" y="6153"/>
                </a:cubicBezTo>
                <a:cubicBezTo>
                  <a:pt x="17539" y="6105"/>
                  <a:pt x="17015" y="6453"/>
                  <a:pt x="16903" y="6628"/>
                </a:cubicBezTo>
                <a:cubicBezTo>
                  <a:pt x="16869" y="6681"/>
                  <a:pt x="16801" y="6725"/>
                  <a:pt x="16741" y="6725"/>
                </a:cubicBezTo>
                <a:cubicBezTo>
                  <a:pt x="16681" y="6725"/>
                  <a:pt x="16589" y="6796"/>
                  <a:pt x="16546" y="6876"/>
                </a:cubicBezTo>
                <a:cubicBezTo>
                  <a:pt x="16497" y="6968"/>
                  <a:pt x="16420" y="7008"/>
                  <a:pt x="16330" y="6984"/>
                </a:cubicBezTo>
                <a:cubicBezTo>
                  <a:pt x="16242" y="6961"/>
                  <a:pt x="16165" y="6993"/>
                  <a:pt x="16135" y="7071"/>
                </a:cubicBezTo>
                <a:cubicBezTo>
                  <a:pt x="16109" y="7140"/>
                  <a:pt x="16048" y="7173"/>
                  <a:pt x="16006" y="7146"/>
                </a:cubicBezTo>
                <a:cubicBezTo>
                  <a:pt x="15963" y="7120"/>
                  <a:pt x="15912" y="7167"/>
                  <a:pt x="15887" y="7243"/>
                </a:cubicBezTo>
                <a:cubicBezTo>
                  <a:pt x="15862" y="7320"/>
                  <a:pt x="15820" y="7429"/>
                  <a:pt x="15800" y="7492"/>
                </a:cubicBezTo>
                <a:cubicBezTo>
                  <a:pt x="15770" y="7586"/>
                  <a:pt x="15750" y="7582"/>
                  <a:pt x="15660" y="7459"/>
                </a:cubicBezTo>
                <a:cubicBezTo>
                  <a:pt x="15551" y="7311"/>
                  <a:pt x="15545" y="7310"/>
                  <a:pt x="15433" y="7470"/>
                </a:cubicBezTo>
                <a:cubicBezTo>
                  <a:pt x="15358" y="7577"/>
                  <a:pt x="15264" y="7615"/>
                  <a:pt x="15162" y="7589"/>
                </a:cubicBezTo>
                <a:cubicBezTo>
                  <a:pt x="15033" y="7555"/>
                  <a:pt x="15011" y="7586"/>
                  <a:pt x="15011" y="7783"/>
                </a:cubicBezTo>
                <a:cubicBezTo>
                  <a:pt x="15011" y="8026"/>
                  <a:pt x="14911" y="8167"/>
                  <a:pt x="14827" y="8031"/>
                </a:cubicBezTo>
                <a:cubicBezTo>
                  <a:pt x="14767" y="7935"/>
                  <a:pt x="14496" y="7926"/>
                  <a:pt x="14438" y="8021"/>
                </a:cubicBezTo>
                <a:cubicBezTo>
                  <a:pt x="14414" y="8059"/>
                  <a:pt x="14423" y="8148"/>
                  <a:pt x="14449" y="8215"/>
                </a:cubicBezTo>
                <a:cubicBezTo>
                  <a:pt x="14507" y="8367"/>
                  <a:pt x="14738" y="8372"/>
                  <a:pt x="14860" y="8226"/>
                </a:cubicBezTo>
                <a:cubicBezTo>
                  <a:pt x="14910" y="8165"/>
                  <a:pt x="15000" y="8136"/>
                  <a:pt x="15065" y="8161"/>
                </a:cubicBezTo>
                <a:cubicBezTo>
                  <a:pt x="15134" y="8187"/>
                  <a:pt x="15217" y="8151"/>
                  <a:pt x="15260" y="8074"/>
                </a:cubicBezTo>
                <a:cubicBezTo>
                  <a:pt x="15315" y="7975"/>
                  <a:pt x="15354" y="7966"/>
                  <a:pt x="15433" y="8031"/>
                </a:cubicBezTo>
                <a:cubicBezTo>
                  <a:pt x="15512" y="8097"/>
                  <a:pt x="15556" y="8080"/>
                  <a:pt x="15616" y="7967"/>
                </a:cubicBezTo>
                <a:cubicBezTo>
                  <a:pt x="15673" y="7860"/>
                  <a:pt x="15755" y="7832"/>
                  <a:pt x="15897" y="7859"/>
                </a:cubicBezTo>
                <a:cubicBezTo>
                  <a:pt x="16081" y="7894"/>
                  <a:pt x="16087" y="7875"/>
                  <a:pt x="16070" y="7632"/>
                </a:cubicBezTo>
                <a:cubicBezTo>
                  <a:pt x="16061" y="7488"/>
                  <a:pt x="16081" y="7329"/>
                  <a:pt x="16114" y="7276"/>
                </a:cubicBezTo>
                <a:cubicBezTo>
                  <a:pt x="16212" y="7116"/>
                  <a:pt x="16348" y="7219"/>
                  <a:pt x="16352" y="7459"/>
                </a:cubicBezTo>
                <a:cubicBezTo>
                  <a:pt x="16354" y="7635"/>
                  <a:pt x="16396" y="7688"/>
                  <a:pt x="16535" y="7708"/>
                </a:cubicBezTo>
                <a:cubicBezTo>
                  <a:pt x="16639" y="7722"/>
                  <a:pt x="16750" y="7675"/>
                  <a:pt x="16806" y="7600"/>
                </a:cubicBezTo>
                <a:cubicBezTo>
                  <a:pt x="16870" y="7511"/>
                  <a:pt x="17011" y="7478"/>
                  <a:pt x="17227" y="7481"/>
                </a:cubicBezTo>
                <a:cubicBezTo>
                  <a:pt x="17458" y="7484"/>
                  <a:pt x="17564" y="7449"/>
                  <a:pt x="17617" y="7351"/>
                </a:cubicBezTo>
                <a:cubicBezTo>
                  <a:pt x="17668" y="7255"/>
                  <a:pt x="17748" y="7220"/>
                  <a:pt x="17909" y="7243"/>
                </a:cubicBezTo>
                <a:cubicBezTo>
                  <a:pt x="18032" y="7262"/>
                  <a:pt x="18161" y="7236"/>
                  <a:pt x="18190" y="7189"/>
                </a:cubicBezTo>
                <a:cubicBezTo>
                  <a:pt x="18218" y="7143"/>
                  <a:pt x="18306" y="7114"/>
                  <a:pt x="18384" y="7114"/>
                </a:cubicBezTo>
                <a:cubicBezTo>
                  <a:pt x="18544" y="7114"/>
                  <a:pt x="18673" y="6719"/>
                  <a:pt x="18568" y="6553"/>
                </a:cubicBezTo>
                <a:cubicBezTo>
                  <a:pt x="18534" y="6499"/>
                  <a:pt x="18513" y="6400"/>
                  <a:pt x="18525" y="6326"/>
                </a:cubicBezTo>
                <a:cubicBezTo>
                  <a:pt x="18550" y="6176"/>
                  <a:pt x="18386" y="6141"/>
                  <a:pt x="18255" y="6272"/>
                </a:cubicBezTo>
                <a:cubicBezTo>
                  <a:pt x="18133" y="6393"/>
                  <a:pt x="18012" y="6292"/>
                  <a:pt x="18060" y="6110"/>
                </a:cubicBezTo>
                <a:cubicBezTo>
                  <a:pt x="18090" y="5995"/>
                  <a:pt x="18057" y="5959"/>
                  <a:pt x="17941" y="5959"/>
                </a:cubicBezTo>
                <a:close/>
                <a:moveTo>
                  <a:pt x="19963" y="6369"/>
                </a:moveTo>
                <a:cubicBezTo>
                  <a:pt x="19927" y="6396"/>
                  <a:pt x="19923" y="6459"/>
                  <a:pt x="19963" y="6553"/>
                </a:cubicBezTo>
                <a:cubicBezTo>
                  <a:pt x="19995" y="6628"/>
                  <a:pt x="20021" y="6793"/>
                  <a:pt x="20028" y="6920"/>
                </a:cubicBezTo>
                <a:cubicBezTo>
                  <a:pt x="20046" y="7257"/>
                  <a:pt x="20196" y="7543"/>
                  <a:pt x="20471" y="7794"/>
                </a:cubicBezTo>
                <a:cubicBezTo>
                  <a:pt x="20605" y="7916"/>
                  <a:pt x="20742" y="8008"/>
                  <a:pt x="20774" y="7988"/>
                </a:cubicBezTo>
                <a:cubicBezTo>
                  <a:pt x="20889" y="7917"/>
                  <a:pt x="20918" y="7516"/>
                  <a:pt x="20828" y="7297"/>
                </a:cubicBezTo>
                <a:cubicBezTo>
                  <a:pt x="20777" y="7174"/>
                  <a:pt x="20745" y="7031"/>
                  <a:pt x="20752" y="6984"/>
                </a:cubicBezTo>
                <a:cubicBezTo>
                  <a:pt x="20760" y="6937"/>
                  <a:pt x="20708" y="6854"/>
                  <a:pt x="20644" y="6801"/>
                </a:cubicBezTo>
                <a:cubicBezTo>
                  <a:pt x="20580" y="6748"/>
                  <a:pt x="20536" y="6665"/>
                  <a:pt x="20536" y="6607"/>
                </a:cubicBezTo>
                <a:cubicBezTo>
                  <a:pt x="20536" y="6549"/>
                  <a:pt x="20481" y="6499"/>
                  <a:pt x="20417" y="6499"/>
                </a:cubicBezTo>
                <a:cubicBezTo>
                  <a:pt x="20353" y="6499"/>
                  <a:pt x="20229" y="6453"/>
                  <a:pt x="20147" y="6402"/>
                </a:cubicBezTo>
                <a:cubicBezTo>
                  <a:pt x="20057" y="6346"/>
                  <a:pt x="19999" y="6342"/>
                  <a:pt x="19963" y="6369"/>
                </a:cubicBezTo>
                <a:close/>
                <a:moveTo>
                  <a:pt x="3820" y="6434"/>
                </a:moveTo>
                <a:cubicBezTo>
                  <a:pt x="3775" y="6515"/>
                  <a:pt x="3681" y="6545"/>
                  <a:pt x="3550" y="6520"/>
                </a:cubicBezTo>
                <a:cubicBezTo>
                  <a:pt x="3370" y="6486"/>
                  <a:pt x="3356" y="6493"/>
                  <a:pt x="3377" y="6693"/>
                </a:cubicBezTo>
                <a:cubicBezTo>
                  <a:pt x="3396" y="6870"/>
                  <a:pt x="3370" y="6919"/>
                  <a:pt x="3247" y="6920"/>
                </a:cubicBezTo>
                <a:cubicBezTo>
                  <a:pt x="3141" y="6920"/>
                  <a:pt x="3097" y="6966"/>
                  <a:pt x="3096" y="7082"/>
                </a:cubicBezTo>
                <a:cubicBezTo>
                  <a:pt x="3095" y="7174"/>
                  <a:pt x="3061" y="7278"/>
                  <a:pt x="3031" y="7308"/>
                </a:cubicBezTo>
                <a:cubicBezTo>
                  <a:pt x="2931" y="7408"/>
                  <a:pt x="2975" y="7492"/>
                  <a:pt x="3128" y="7492"/>
                </a:cubicBezTo>
                <a:cubicBezTo>
                  <a:pt x="3211" y="7492"/>
                  <a:pt x="3312" y="7561"/>
                  <a:pt x="3355" y="7643"/>
                </a:cubicBezTo>
                <a:cubicBezTo>
                  <a:pt x="3419" y="7761"/>
                  <a:pt x="3496" y="7775"/>
                  <a:pt x="3712" y="7740"/>
                </a:cubicBezTo>
                <a:cubicBezTo>
                  <a:pt x="3912" y="7708"/>
                  <a:pt x="4017" y="7742"/>
                  <a:pt x="4134" y="7848"/>
                </a:cubicBezTo>
                <a:cubicBezTo>
                  <a:pt x="4288" y="7987"/>
                  <a:pt x="4292" y="7982"/>
                  <a:pt x="4426" y="7805"/>
                </a:cubicBezTo>
                <a:cubicBezTo>
                  <a:pt x="4581" y="7599"/>
                  <a:pt x="4746" y="7649"/>
                  <a:pt x="4685" y="7880"/>
                </a:cubicBezTo>
                <a:cubicBezTo>
                  <a:pt x="4642" y="8045"/>
                  <a:pt x="4739" y="8075"/>
                  <a:pt x="4869" y="7945"/>
                </a:cubicBezTo>
                <a:cubicBezTo>
                  <a:pt x="4924" y="7890"/>
                  <a:pt x="4974" y="7906"/>
                  <a:pt x="5042" y="7988"/>
                </a:cubicBezTo>
                <a:cubicBezTo>
                  <a:pt x="5198" y="8176"/>
                  <a:pt x="5446" y="8140"/>
                  <a:pt x="5420" y="7934"/>
                </a:cubicBezTo>
                <a:cubicBezTo>
                  <a:pt x="5408" y="7839"/>
                  <a:pt x="5457" y="7644"/>
                  <a:pt x="5529" y="7502"/>
                </a:cubicBezTo>
                <a:cubicBezTo>
                  <a:pt x="5669" y="7223"/>
                  <a:pt x="5642" y="7089"/>
                  <a:pt x="5464" y="7157"/>
                </a:cubicBezTo>
                <a:cubicBezTo>
                  <a:pt x="5402" y="7181"/>
                  <a:pt x="5377" y="7230"/>
                  <a:pt x="5399" y="7265"/>
                </a:cubicBezTo>
                <a:cubicBezTo>
                  <a:pt x="5468" y="7376"/>
                  <a:pt x="5278" y="7437"/>
                  <a:pt x="5161" y="7341"/>
                </a:cubicBezTo>
                <a:cubicBezTo>
                  <a:pt x="5080" y="7273"/>
                  <a:pt x="5070" y="7216"/>
                  <a:pt x="5129" y="7146"/>
                </a:cubicBezTo>
                <a:cubicBezTo>
                  <a:pt x="5189" y="7073"/>
                  <a:pt x="5151" y="7022"/>
                  <a:pt x="4966" y="6930"/>
                </a:cubicBezTo>
                <a:cubicBezTo>
                  <a:pt x="4832" y="6863"/>
                  <a:pt x="4668" y="6801"/>
                  <a:pt x="4610" y="6801"/>
                </a:cubicBezTo>
                <a:cubicBezTo>
                  <a:pt x="4551" y="6801"/>
                  <a:pt x="4482" y="6756"/>
                  <a:pt x="4458" y="6693"/>
                </a:cubicBezTo>
                <a:cubicBezTo>
                  <a:pt x="4434" y="6630"/>
                  <a:pt x="4362" y="6574"/>
                  <a:pt x="4296" y="6574"/>
                </a:cubicBezTo>
                <a:cubicBezTo>
                  <a:pt x="4230" y="6574"/>
                  <a:pt x="4117" y="6518"/>
                  <a:pt x="4036" y="6445"/>
                </a:cubicBezTo>
                <a:cubicBezTo>
                  <a:pt x="3904" y="6325"/>
                  <a:pt x="3882" y="6323"/>
                  <a:pt x="3820" y="6434"/>
                </a:cubicBezTo>
                <a:close/>
                <a:moveTo>
                  <a:pt x="5961" y="7502"/>
                </a:moveTo>
                <a:cubicBezTo>
                  <a:pt x="5884" y="7489"/>
                  <a:pt x="5812" y="7519"/>
                  <a:pt x="5745" y="7600"/>
                </a:cubicBezTo>
                <a:cubicBezTo>
                  <a:pt x="5612" y="7759"/>
                  <a:pt x="5671" y="7968"/>
                  <a:pt x="5885" y="8074"/>
                </a:cubicBezTo>
                <a:cubicBezTo>
                  <a:pt x="5987" y="8125"/>
                  <a:pt x="6106" y="8222"/>
                  <a:pt x="6145" y="8290"/>
                </a:cubicBezTo>
                <a:cubicBezTo>
                  <a:pt x="6193" y="8377"/>
                  <a:pt x="6243" y="8397"/>
                  <a:pt x="6307" y="8344"/>
                </a:cubicBezTo>
                <a:cubicBezTo>
                  <a:pt x="6365" y="8297"/>
                  <a:pt x="6442" y="8289"/>
                  <a:pt x="6512" y="8334"/>
                </a:cubicBezTo>
                <a:cubicBezTo>
                  <a:pt x="6574" y="8373"/>
                  <a:pt x="6735" y="8408"/>
                  <a:pt x="6869" y="8409"/>
                </a:cubicBezTo>
                <a:cubicBezTo>
                  <a:pt x="7004" y="8410"/>
                  <a:pt x="7133" y="8450"/>
                  <a:pt x="7161" y="8495"/>
                </a:cubicBezTo>
                <a:cubicBezTo>
                  <a:pt x="7190" y="8541"/>
                  <a:pt x="7276" y="8559"/>
                  <a:pt x="7356" y="8539"/>
                </a:cubicBezTo>
                <a:cubicBezTo>
                  <a:pt x="7435" y="8518"/>
                  <a:pt x="7516" y="8533"/>
                  <a:pt x="7540" y="8571"/>
                </a:cubicBezTo>
                <a:cubicBezTo>
                  <a:pt x="7618" y="8698"/>
                  <a:pt x="7819" y="8646"/>
                  <a:pt x="7788" y="8506"/>
                </a:cubicBezTo>
                <a:cubicBezTo>
                  <a:pt x="7772" y="8433"/>
                  <a:pt x="7712" y="8387"/>
                  <a:pt x="7659" y="8398"/>
                </a:cubicBezTo>
                <a:cubicBezTo>
                  <a:pt x="7605" y="8410"/>
                  <a:pt x="7541" y="8347"/>
                  <a:pt x="7518" y="8258"/>
                </a:cubicBezTo>
                <a:cubicBezTo>
                  <a:pt x="7489" y="8146"/>
                  <a:pt x="7434" y="8102"/>
                  <a:pt x="7334" y="8128"/>
                </a:cubicBezTo>
                <a:cubicBezTo>
                  <a:pt x="7243" y="8152"/>
                  <a:pt x="7168" y="8114"/>
                  <a:pt x="7118" y="8021"/>
                </a:cubicBezTo>
                <a:cubicBezTo>
                  <a:pt x="7074" y="7939"/>
                  <a:pt x="6998" y="7897"/>
                  <a:pt x="6956" y="7923"/>
                </a:cubicBezTo>
                <a:cubicBezTo>
                  <a:pt x="6913" y="7950"/>
                  <a:pt x="6810" y="7910"/>
                  <a:pt x="6729" y="7837"/>
                </a:cubicBezTo>
                <a:cubicBezTo>
                  <a:pt x="6617" y="7736"/>
                  <a:pt x="6559" y="7718"/>
                  <a:pt x="6480" y="7783"/>
                </a:cubicBezTo>
                <a:cubicBezTo>
                  <a:pt x="6400" y="7849"/>
                  <a:pt x="6337" y="7833"/>
                  <a:pt x="6210" y="7686"/>
                </a:cubicBezTo>
                <a:cubicBezTo>
                  <a:pt x="6116" y="7578"/>
                  <a:pt x="6038" y="7515"/>
                  <a:pt x="5961" y="7502"/>
                </a:cubicBezTo>
                <a:close/>
                <a:moveTo>
                  <a:pt x="18557" y="7675"/>
                </a:moveTo>
                <a:cubicBezTo>
                  <a:pt x="18502" y="7696"/>
                  <a:pt x="18460" y="7774"/>
                  <a:pt x="18460" y="7880"/>
                </a:cubicBezTo>
                <a:cubicBezTo>
                  <a:pt x="18460" y="8089"/>
                  <a:pt x="18304" y="8145"/>
                  <a:pt x="18255" y="7956"/>
                </a:cubicBezTo>
                <a:cubicBezTo>
                  <a:pt x="18211" y="7788"/>
                  <a:pt x="18044" y="7748"/>
                  <a:pt x="17963" y="7880"/>
                </a:cubicBezTo>
                <a:cubicBezTo>
                  <a:pt x="17937" y="7922"/>
                  <a:pt x="17850" y="7956"/>
                  <a:pt x="17768" y="7956"/>
                </a:cubicBezTo>
                <a:cubicBezTo>
                  <a:pt x="17686" y="7956"/>
                  <a:pt x="17617" y="8001"/>
                  <a:pt x="17617" y="8064"/>
                </a:cubicBezTo>
                <a:cubicBezTo>
                  <a:pt x="17617" y="8127"/>
                  <a:pt x="17680" y="8182"/>
                  <a:pt x="17757" y="8182"/>
                </a:cubicBezTo>
                <a:cubicBezTo>
                  <a:pt x="17946" y="8182"/>
                  <a:pt x="18023" y="8265"/>
                  <a:pt x="17930" y="8377"/>
                </a:cubicBezTo>
                <a:cubicBezTo>
                  <a:pt x="17809" y="8523"/>
                  <a:pt x="17459" y="8414"/>
                  <a:pt x="17379" y="8204"/>
                </a:cubicBezTo>
                <a:cubicBezTo>
                  <a:pt x="17334" y="8085"/>
                  <a:pt x="17268" y="8026"/>
                  <a:pt x="17184" y="8042"/>
                </a:cubicBezTo>
                <a:cubicBezTo>
                  <a:pt x="17005" y="8077"/>
                  <a:pt x="16959" y="8341"/>
                  <a:pt x="17119" y="8431"/>
                </a:cubicBezTo>
                <a:cubicBezTo>
                  <a:pt x="17239" y="8498"/>
                  <a:pt x="17243" y="8510"/>
                  <a:pt x="17119" y="8647"/>
                </a:cubicBezTo>
                <a:cubicBezTo>
                  <a:pt x="16966" y="8816"/>
                  <a:pt x="16773" y="8720"/>
                  <a:pt x="16773" y="8474"/>
                </a:cubicBezTo>
                <a:cubicBezTo>
                  <a:pt x="16773" y="8252"/>
                  <a:pt x="16553" y="8215"/>
                  <a:pt x="16416" y="8409"/>
                </a:cubicBezTo>
                <a:cubicBezTo>
                  <a:pt x="16324" y="8540"/>
                  <a:pt x="16285" y="8555"/>
                  <a:pt x="16200" y="8485"/>
                </a:cubicBezTo>
                <a:cubicBezTo>
                  <a:pt x="16026" y="8340"/>
                  <a:pt x="15831" y="8459"/>
                  <a:pt x="15887" y="8679"/>
                </a:cubicBezTo>
                <a:cubicBezTo>
                  <a:pt x="15920" y="8813"/>
                  <a:pt x="15890" y="8913"/>
                  <a:pt x="15779" y="9024"/>
                </a:cubicBezTo>
                <a:cubicBezTo>
                  <a:pt x="15567" y="9236"/>
                  <a:pt x="15457" y="9150"/>
                  <a:pt x="15519" y="8819"/>
                </a:cubicBezTo>
                <a:cubicBezTo>
                  <a:pt x="15563" y="8583"/>
                  <a:pt x="15548" y="8557"/>
                  <a:pt x="15422" y="8582"/>
                </a:cubicBezTo>
                <a:cubicBezTo>
                  <a:pt x="15343" y="8597"/>
                  <a:pt x="15282" y="8669"/>
                  <a:pt x="15281" y="8744"/>
                </a:cubicBezTo>
                <a:cubicBezTo>
                  <a:pt x="15280" y="8922"/>
                  <a:pt x="15123" y="9004"/>
                  <a:pt x="14892" y="8960"/>
                </a:cubicBezTo>
                <a:cubicBezTo>
                  <a:pt x="14765" y="8935"/>
                  <a:pt x="14689" y="8967"/>
                  <a:pt x="14654" y="9057"/>
                </a:cubicBezTo>
                <a:cubicBezTo>
                  <a:pt x="14592" y="9219"/>
                  <a:pt x="14769" y="9340"/>
                  <a:pt x="14935" y="9251"/>
                </a:cubicBezTo>
                <a:cubicBezTo>
                  <a:pt x="15004" y="9214"/>
                  <a:pt x="15108" y="9220"/>
                  <a:pt x="15184" y="9262"/>
                </a:cubicBezTo>
                <a:cubicBezTo>
                  <a:pt x="15257" y="9303"/>
                  <a:pt x="15352" y="9317"/>
                  <a:pt x="15389" y="9294"/>
                </a:cubicBezTo>
                <a:cubicBezTo>
                  <a:pt x="15426" y="9271"/>
                  <a:pt x="15499" y="9307"/>
                  <a:pt x="15551" y="9370"/>
                </a:cubicBezTo>
                <a:cubicBezTo>
                  <a:pt x="15678" y="9522"/>
                  <a:pt x="15751" y="9518"/>
                  <a:pt x="16038" y="9316"/>
                </a:cubicBezTo>
                <a:cubicBezTo>
                  <a:pt x="16324" y="9114"/>
                  <a:pt x="16627" y="9094"/>
                  <a:pt x="16806" y="9273"/>
                </a:cubicBezTo>
                <a:cubicBezTo>
                  <a:pt x="16958" y="9425"/>
                  <a:pt x="17163" y="9371"/>
                  <a:pt x="17163" y="9175"/>
                </a:cubicBezTo>
                <a:cubicBezTo>
                  <a:pt x="17163" y="8953"/>
                  <a:pt x="17329" y="8907"/>
                  <a:pt x="17476" y="9089"/>
                </a:cubicBezTo>
                <a:cubicBezTo>
                  <a:pt x="17632" y="9281"/>
                  <a:pt x="17813" y="9308"/>
                  <a:pt x="17876" y="9143"/>
                </a:cubicBezTo>
                <a:cubicBezTo>
                  <a:pt x="17935" y="8989"/>
                  <a:pt x="18209" y="8996"/>
                  <a:pt x="18298" y="9154"/>
                </a:cubicBezTo>
                <a:cubicBezTo>
                  <a:pt x="18390" y="9319"/>
                  <a:pt x="18611" y="9235"/>
                  <a:pt x="18611" y="9035"/>
                </a:cubicBezTo>
                <a:cubicBezTo>
                  <a:pt x="18611" y="8800"/>
                  <a:pt x="18766" y="8764"/>
                  <a:pt x="18849" y="8981"/>
                </a:cubicBezTo>
                <a:cubicBezTo>
                  <a:pt x="18935" y="9206"/>
                  <a:pt x="19137" y="9244"/>
                  <a:pt x="19206" y="9046"/>
                </a:cubicBezTo>
                <a:cubicBezTo>
                  <a:pt x="19232" y="8972"/>
                  <a:pt x="19320" y="8852"/>
                  <a:pt x="19401" y="8787"/>
                </a:cubicBezTo>
                <a:cubicBezTo>
                  <a:pt x="19565" y="8654"/>
                  <a:pt x="19523" y="8436"/>
                  <a:pt x="19325" y="8398"/>
                </a:cubicBezTo>
                <a:cubicBezTo>
                  <a:pt x="19244" y="8383"/>
                  <a:pt x="19197" y="8289"/>
                  <a:pt x="19195" y="8139"/>
                </a:cubicBezTo>
                <a:cubicBezTo>
                  <a:pt x="19193" y="7955"/>
                  <a:pt x="19158" y="7913"/>
                  <a:pt x="19022" y="7913"/>
                </a:cubicBezTo>
                <a:cubicBezTo>
                  <a:pt x="18929" y="7913"/>
                  <a:pt x="18800" y="7852"/>
                  <a:pt x="18741" y="7772"/>
                </a:cubicBezTo>
                <a:cubicBezTo>
                  <a:pt x="18680" y="7689"/>
                  <a:pt x="18613" y="7654"/>
                  <a:pt x="18557" y="7675"/>
                </a:cubicBezTo>
                <a:close/>
                <a:moveTo>
                  <a:pt x="1225" y="7718"/>
                </a:moveTo>
                <a:cubicBezTo>
                  <a:pt x="1140" y="7718"/>
                  <a:pt x="982" y="7810"/>
                  <a:pt x="879" y="7913"/>
                </a:cubicBezTo>
                <a:cubicBezTo>
                  <a:pt x="759" y="8033"/>
                  <a:pt x="643" y="8079"/>
                  <a:pt x="544" y="8053"/>
                </a:cubicBezTo>
                <a:cubicBezTo>
                  <a:pt x="369" y="8007"/>
                  <a:pt x="246" y="8154"/>
                  <a:pt x="360" y="8269"/>
                </a:cubicBezTo>
                <a:cubicBezTo>
                  <a:pt x="469" y="8377"/>
                  <a:pt x="384" y="8629"/>
                  <a:pt x="209" y="8722"/>
                </a:cubicBezTo>
                <a:cubicBezTo>
                  <a:pt x="128" y="8766"/>
                  <a:pt x="71" y="8856"/>
                  <a:pt x="79" y="8927"/>
                </a:cubicBezTo>
                <a:cubicBezTo>
                  <a:pt x="88" y="8998"/>
                  <a:pt x="58" y="9122"/>
                  <a:pt x="25" y="9197"/>
                </a:cubicBezTo>
                <a:cubicBezTo>
                  <a:pt x="-14" y="9287"/>
                  <a:pt x="22" y="9389"/>
                  <a:pt x="112" y="9488"/>
                </a:cubicBezTo>
                <a:cubicBezTo>
                  <a:pt x="242" y="9633"/>
                  <a:pt x="240" y="9637"/>
                  <a:pt x="101" y="9791"/>
                </a:cubicBezTo>
                <a:cubicBezTo>
                  <a:pt x="29" y="9870"/>
                  <a:pt x="-12" y="9915"/>
                  <a:pt x="4" y="9963"/>
                </a:cubicBezTo>
                <a:cubicBezTo>
                  <a:pt x="19" y="10011"/>
                  <a:pt x="88" y="10070"/>
                  <a:pt x="220" y="10179"/>
                </a:cubicBezTo>
                <a:cubicBezTo>
                  <a:pt x="524" y="10431"/>
                  <a:pt x="626" y="10449"/>
                  <a:pt x="760" y="10287"/>
                </a:cubicBezTo>
                <a:cubicBezTo>
                  <a:pt x="813" y="10224"/>
                  <a:pt x="900" y="10168"/>
                  <a:pt x="955" y="10168"/>
                </a:cubicBezTo>
                <a:cubicBezTo>
                  <a:pt x="1013" y="10168"/>
                  <a:pt x="1060" y="10062"/>
                  <a:pt x="1074" y="9920"/>
                </a:cubicBezTo>
                <a:cubicBezTo>
                  <a:pt x="1092" y="9729"/>
                  <a:pt x="1136" y="9669"/>
                  <a:pt x="1269" y="9650"/>
                </a:cubicBezTo>
                <a:cubicBezTo>
                  <a:pt x="1490" y="9619"/>
                  <a:pt x="1498" y="9362"/>
                  <a:pt x="1279" y="9305"/>
                </a:cubicBezTo>
                <a:cubicBezTo>
                  <a:pt x="1105" y="9259"/>
                  <a:pt x="1123" y="9063"/>
                  <a:pt x="1301" y="9046"/>
                </a:cubicBezTo>
                <a:cubicBezTo>
                  <a:pt x="1361" y="9040"/>
                  <a:pt x="1454" y="9040"/>
                  <a:pt x="1506" y="9035"/>
                </a:cubicBezTo>
                <a:cubicBezTo>
                  <a:pt x="1670" y="9020"/>
                  <a:pt x="1619" y="8722"/>
                  <a:pt x="1452" y="8722"/>
                </a:cubicBezTo>
                <a:cubicBezTo>
                  <a:pt x="1271" y="8722"/>
                  <a:pt x="1183" y="8597"/>
                  <a:pt x="1247" y="8431"/>
                </a:cubicBezTo>
                <a:cubicBezTo>
                  <a:pt x="1283" y="8336"/>
                  <a:pt x="1319" y="8330"/>
                  <a:pt x="1387" y="8398"/>
                </a:cubicBezTo>
                <a:cubicBezTo>
                  <a:pt x="1437" y="8447"/>
                  <a:pt x="1516" y="8485"/>
                  <a:pt x="1571" y="8485"/>
                </a:cubicBezTo>
                <a:cubicBezTo>
                  <a:pt x="1735" y="8485"/>
                  <a:pt x="1692" y="8296"/>
                  <a:pt x="1506" y="8215"/>
                </a:cubicBezTo>
                <a:cubicBezTo>
                  <a:pt x="1377" y="8158"/>
                  <a:pt x="1336" y="8093"/>
                  <a:pt x="1355" y="7934"/>
                </a:cubicBezTo>
                <a:cubicBezTo>
                  <a:pt x="1375" y="7766"/>
                  <a:pt x="1350" y="7718"/>
                  <a:pt x="1225" y="7718"/>
                </a:cubicBezTo>
                <a:close/>
                <a:moveTo>
                  <a:pt x="3085" y="8215"/>
                </a:moveTo>
                <a:cubicBezTo>
                  <a:pt x="3031" y="8221"/>
                  <a:pt x="2979" y="8256"/>
                  <a:pt x="2901" y="8334"/>
                </a:cubicBezTo>
                <a:cubicBezTo>
                  <a:pt x="2810" y="8425"/>
                  <a:pt x="2760" y="8545"/>
                  <a:pt x="2782" y="8603"/>
                </a:cubicBezTo>
                <a:cubicBezTo>
                  <a:pt x="2805" y="8662"/>
                  <a:pt x="2780" y="8729"/>
                  <a:pt x="2739" y="8754"/>
                </a:cubicBezTo>
                <a:cubicBezTo>
                  <a:pt x="2698" y="8780"/>
                  <a:pt x="2677" y="8845"/>
                  <a:pt x="2685" y="8895"/>
                </a:cubicBezTo>
                <a:cubicBezTo>
                  <a:pt x="2693" y="8944"/>
                  <a:pt x="2672" y="9043"/>
                  <a:pt x="2642" y="9111"/>
                </a:cubicBezTo>
                <a:cubicBezTo>
                  <a:pt x="2607" y="9189"/>
                  <a:pt x="2650" y="9299"/>
                  <a:pt x="2761" y="9424"/>
                </a:cubicBezTo>
                <a:cubicBezTo>
                  <a:pt x="2857" y="9531"/>
                  <a:pt x="2964" y="9607"/>
                  <a:pt x="2998" y="9586"/>
                </a:cubicBezTo>
                <a:cubicBezTo>
                  <a:pt x="3124" y="9508"/>
                  <a:pt x="3482" y="9502"/>
                  <a:pt x="3572" y="9575"/>
                </a:cubicBezTo>
                <a:cubicBezTo>
                  <a:pt x="3629" y="9621"/>
                  <a:pt x="3711" y="9620"/>
                  <a:pt x="3799" y="9575"/>
                </a:cubicBezTo>
                <a:cubicBezTo>
                  <a:pt x="3875" y="9535"/>
                  <a:pt x="3989" y="9522"/>
                  <a:pt x="4047" y="9542"/>
                </a:cubicBezTo>
                <a:cubicBezTo>
                  <a:pt x="4106" y="9563"/>
                  <a:pt x="4189" y="9520"/>
                  <a:pt x="4231" y="9445"/>
                </a:cubicBezTo>
                <a:cubicBezTo>
                  <a:pt x="4302" y="9319"/>
                  <a:pt x="4309" y="9320"/>
                  <a:pt x="4437" y="9488"/>
                </a:cubicBezTo>
                <a:lnTo>
                  <a:pt x="4577" y="9672"/>
                </a:lnTo>
                <a:lnTo>
                  <a:pt x="4750" y="9456"/>
                </a:lnTo>
                <a:lnTo>
                  <a:pt x="4923" y="9229"/>
                </a:lnTo>
                <a:lnTo>
                  <a:pt x="5053" y="9391"/>
                </a:lnTo>
                <a:cubicBezTo>
                  <a:pt x="5200" y="9573"/>
                  <a:pt x="5332" y="9603"/>
                  <a:pt x="5377" y="9467"/>
                </a:cubicBezTo>
                <a:cubicBezTo>
                  <a:pt x="5411" y="9366"/>
                  <a:pt x="6420" y="9327"/>
                  <a:pt x="6480" y="9424"/>
                </a:cubicBezTo>
                <a:cubicBezTo>
                  <a:pt x="6500" y="9456"/>
                  <a:pt x="6568" y="9478"/>
                  <a:pt x="6631" y="9478"/>
                </a:cubicBezTo>
                <a:cubicBezTo>
                  <a:pt x="6695" y="9478"/>
                  <a:pt x="6721" y="9452"/>
                  <a:pt x="6696" y="9413"/>
                </a:cubicBezTo>
                <a:cubicBezTo>
                  <a:pt x="6613" y="9279"/>
                  <a:pt x="6838" y="9228"/>
                  <a:pt x="6934" y="9359"/>
                </a:cubicBezTo>
                <a:cubicBezTo>
                  <a:pt x="7009" y="9460"/>
                  <a:pt x="7084" y="9482"/>
                  <a:pt x="7269" y="9434"/>
                </a:cubicBezTo>
                <a:cubicBezTo>
                  <a:pt x="7560" y="9359"/>
                  <a:pt x="7542" y="9202"/>
                  <a:pt x="7248" y="9229"/>
                </a:cubicBezTo>
                <a:cubicBezTo>
                  <a:pt x="7115" y="9242"/>
                  <a:pt x="7016" y="9215"/>
                  <a:pt x="6988" y="9143"/>
                </a:cubicBezTo>
                <a:cubicBezTo>
                  <a:pt x="6964" y="9080"/>
                  <a:pt x="6896" y="9024"/>
                  <a:pt x="6837" y="9024"/>
                </a:cubicBezTo>
                <a:cubicBezTo>
                  <a:pt x="6778" y="9024"/>
                  <a:pt x="6660" y="8979"/>
                  <a:pt x="6577" y="8927"/>
                </a:cubicBezTo>
                <a:cubicBezTo>
                  <a:pt x="6451" y="8848"/>
                  <a:pt x="6415" y="8865"/>
                  <a:pt x="6318" y="8992"/>
                </a:cubicBezTo>
                <a:cubicBezTo>
                  <a:pt x="6204" y="9141"/>
                  <a:pt x="6205" y="9133"/>
                  <a:pt x="6156" y="8960"/>
                </a:cubicBezTo>
                <a:cubicBezTo>
                  <a:pt x="6127" y="8858"/>
                  <a:pt x="6062" y="8797"/>
                  <a:pt x="6004" y="8819"/>
                </a:cubicBezTo>
                <a:cubicBezTo>
                  <a:pt x="5950" y="8840"/>
                  <a:pt x="5859" y="8814"/>
                  <a:pt x="5810" y="8754"/>
                </a:cubicBezTo>
                <a:cubicBezTo>
                  <a:pt x="5741" y="8671"/>
                  <a:pt x="5690" y="8659"/>
                  <a:pt x="5572" y="8722"/>
                </a:cubicBezTo>
                <a:cubicBezTo>
                  <a:pt x="5417" y="8805"/>
                  <a:pt x="5391" y="8802"/>
                  <a:pt x="4880" y="8560"/>
                </a:cubicBezTo>
                <a:cubicBezTo>
                  <a:pt x="4764" y="8505"/>
                  <a:pt x="4653" y="8478"/>
                  <a:pt x="4642" y="8495"/>
                </a:cubicBezTo>
                <a:cubicBezTo>
                  <a:pt x="4631" y="8513"/>
                  <a:pt x="4598" y="8591"/>
                  <a:pt x="4555" y="8668"/>
                </a:cubicBezTo>
                <a:cubicBezTo>
                  <a:pt x="4453" y="8855"/>
                  <a:pt x="4312" y="8798"/>
                  <a:pt x="4339" y="8582"/>
                </a:cubicBezTo>
                <a:cubicBezTo>
                  <a:pt x="4365" y="8377"/>
                  <a:pt x="4229" y="8361"/>
                  <a:pt x="4091" y="8549"/>
                </a:cubicBezTo>
                <a:cubicBezTo>
                  <a:pt x="4000" y="8673"/>
                  <a:pt x="3981" y="8657"/>
                  <a:pt x="3907" y="8463"/>
                </a:cubicBezTo>
                <a:cubicBezTo>
                  <a:pt x="3822" y="8242"/>
                  <a:pt x="3746" y="8213"/>
                  <a:pt x="3626" y="8334"/>
                </a:cubicBezTo>
                <a:cubicBezTo>
                  <a:pt x="3580" y="8379"/>
                  <a:pt x="3465" y="8364"/>
                  <a:pt x="3312" y="8290"/>
                </a:cubicBezTo>
                <a:cubicBezTo>
                  <a:pt x="3198" y="8235"/>
                  <a:pt x="3139" y="8208"/>
                  <a:pt x="3085" y="8215"/>
                </a:cubicBezTo>
                <a:close/>
                <a:moveTo>
                  <a:pt x="17768" y="9726"/>
                </a:moveTo>
                <a:cubicBezTo>
                  <a:pt x="17730" y="9745"/>
                  <a:pt x="17693" y="9801"/>
                  <a:pt x="17671" y="9888"/>
                </a:cubicBezTo>
                <a:lnTo>
                  <a:pt x="17627" y="10050"/>
                </a:lnTo>
                <a:lnTo>
                  <a:pt x="17465" y="9877"/>
                </a:lnTo>
                <a:cubicBezTo>
                  <a:pt x="17330" y="9732"/>
                  <a:pt x="17281" y="9721"/>
                  <a:pt x="17184" y="9801"/>
                </a:cubicBezTo>
                <a:cubicBezTo>
                  <a:pt x="17120" y="9855"/>
                  <a:pt x="16911" y="9895"/>
                  <a:pt x="16719" y="9888"/>
                </a:cubicBezTo>
                <a:cubicBezTo>
                  <a:pt x="16469" y="9878"/>
                  <a:pt x="16338" y="9913"/>
                  <a:pt x="16265" y="10006"/>
                </a:cubicBezTo>
                <a:cubicBezTo>
                  <a:pt x="16171" y="10127"/>
                  <a:pt x="16151" y="10123"/>
                  <a:pt x="16060" y="10006"/>
                </a:cubicBezTo>
                <a:cubicBezTo>
                  <a:pt x="15925" y="9834"/>
                  <a:pt x="15446" y="9858"/>
                  <a:pt x="15411" y="10039"/>
                </a:cubicBezTo>
                <a:cubicBezTo>
                  <a:pt x="15383" y="10186"/>
                  <a:pt x="15551" y="10222"/>
                  <a:pt x="15681" y="10093"/>
                </a:cubicBezTo>
                <a:cubicBezTo>
                  <a:pt x="15743" y="10032"/>
                  <a:pt x="15811" y="10049"/>
                  <a:pt x="15930" y="10168"/>
                </a:cubicBezTo>
                <a:cubicBezTo>
                  <a:pt x="16026" y="10264"/>
                  <a:pt x="16135" y="10310"/>
                  <a:pt x="16189" y="10276"/>
                </a:cubicBezTo>
                <a:cubicBezTo>
                  <a:pt x="16328" y="10190"/>
                  <a:pt x="16576" y="10240"/>
                  <a:pt x="16687" y="10384"/>
                </a:cubicBezTo>
                <a:cubicBezTo>
                  <a:pt x="16766" y="10487"/>
                  <a:pt x="16807" y="10501"/>
                  <a:pt x="16925" y="10427"/>
                </a:cubicBezTo>
                <a:cubicBezTo>
                  <a:pt x="17040" y="10355"/>
                  <a:pt x="17087" y="10358"/>
                  <a:pt x="17163" y="10449"/>
                </a:cubicBezTo>
                <a:cubicBezTo>
                  <a:pt x="17215" y="10512"/>
                  <a:pt x="17300" y="10541"/>
                  <a:pt x="17346" y="10525"/>
                </a:cubicBezTo>
                <a:cubicBezTo>
                  <a:pt x="17393" y="10508"/>
                  <a:pt x="17489" y="10547"/>
                  <a:pt x="17563" y="10611"/>
                </a:cubicBezTo>
                <a:cubicBezTo>
                  <a:pt x="17684" y="10716"/>
                  <a:pt x="17710" y="10720"/>
                  <a:pt x="17855" y="10589"/>
                </a:cubicBezTo>
                <a:cubicBezTo>
                  <a:pt x="18013" y="10446"/>
                  <a:pt x="18024" y="10444"/>
                  <a:pt x="18168" y="10622"/>
                </a:cubicBezTo>
                <a:cubicBezTo>
                  <a:pt x="18252" y="10725"/>
                  <a:pt x="18352" y="10787"/>
                  <a:pt x="18417" y="10762"/>
                </a:cubicBezTo>
                <a:cubicBezTo>
                  <a:pt x="18479" y="10738"/>
                  <a:pt x="18552" y="10750"/>
                  <a:pt x="18579" y="10794"/>
                </a:cubicBezTo>
                <a:cubicBezTo>
                  <a:pt x="18606" y="10838"/>
                  <a:pt x="18699" y="10857"/>
                  <a:pt x="18774" y="10838"/>
                </a:cubicBezTo>
                <a:cubicBezTo>
                  <a:pt x="18848" y="10818"/>
                  <a:pt x="18936" y="10822"/>
                  <a:pt x="18979" y="10848"/>
                </a:cubicBezTo>
                <a:cubicBezTo>
                  <a:pt x="19111" y="10929"/>
                  <a:pt x="19617" y="10938"/>
                  <a:pt x="19617" y="10859"/>
                </a:cubicBezTo>
                <a:cubicBezTo>
                  <a:pt x="19617" y="10818"/>
                  <a:pt x="19535" y="10746"/>
                  <a:pt x="19444" y="10697"/>
                </a:cubicBezTo>
                <a:lnTo>
                  <a:pt x="19282" y="10611"/>
                </a:lnTo>
                <a:lnTo>
                  <a:pt x="19466" y="10471"/>
                </a:lnTo>
                <a:cubicBezTo>
                  <a:pt x="19612" y="10360"/>
                  <a:pt x="19626" y="10318"/>
                  <a:pt x="19552" y="10244"/>
                </a:cubicBezTo>
                <a:cubicBezTo>
                  <a:pt x="19482" y="10173"/>
                  <a:pt x="19487" y="10117"/>
                  <a:pt x="19552" y="10039"/>
                </a:cubicBezTo>
                <a:cubicBezTo>
                  <a:pt x="19617" y="9961"/>
                  <a:pt x="19618" y="9911"/>
                  <a:pt x="19552" y="9845"/>
                </a:cubicBezTo>
                <a:cubicBezTo>
                  <a:pt x="19503" y="9796"/>
                  <a:pt x="19455" y="9782"/>
                  <a:pt x="19455" y="9812"/>
                </a:cubicBezTo>
                <a:cubicBezTo>
                  <a:pt x="19455" y="9842"/>
                  <a:pt x="19338" y="9811"/>
                  <a:pt x="19184" y="9747"/>
                </a:cubicBezTo>
                <a:cubicBezTo>
                  <a:pt x="18965" y="9656"/>
                  <a:pt x="18882" y="9654"/>
                  <a:pt x="18795" y="9726"/>
                </a:cubicBezTo>
                <a:cubicBezTo>
                  <a:pt x="18669" y="9830"/>
                  <a:pt x="17935" y="9875"/>
                  <a:pt x="17876" y="9780"/>
                </a:cubicBezTo>
                <a:cubicBezTo>
                  <a:pt x="17841" y="9723"/>
                  <a:pt x="17806" y="9706"/>
                  <a:pt x="17768" y="9726"/>
                </a:cubicBezTo>
                <a:close/>
                <a:moveTo>
                  <a:pt x="20990" y="9942"/>
                </a:moveTo>
                <a:cubicBezTo>
                  <a:pt x="20819" y="9942"/>
                  <a:pt x="20779" y="10163"/>
                  <a:pt x="20925" y="10309"/>
                </a:cubicBezTo>
                <a:cubicBezTo>
                  <a:pt x="20993" y="10376"/>
                  <a:pt x="20972" y="10412"/>
                  <a:pt x="20817" y="10471"/>
                </a:cubicBezTo>
                <a:cubicBezTo>
                  <a:pt x="20590" y="10557"/>
                  <a:pt x="20545" y="10715"/>
                  <a:pt x="20720" y="10859"/>
                </a:cubicBezTo>
                <a:cubicBezTo>
                  <a:pt x="20851" y="10968"/>
                  <a:pt x="20878" y="11209"/>
                  <a:pt x="20763" y="11280"/>
                </a:cubicBezTo>
                <a:cubicBezTo>
                  <a:pt x="20721" y="11306"/>
                  <a:pt x="20687" y="11396"/>
                  <a:pt x="20687" y="11474"/>
                </a:cubicBezTo>
                <a:cubicBezTo>
                  <a:pt x="20687" y="11592"/>
                  <a:pt x="20748" y="11615"/>
                  <a:pt x="21033" y="11615"/>
                </a:cubicBezTo>
                <a:cubicBezTo>
                  <a:pt x="21315" y="11615"/>
                  <a:pt x="21379" y="11587"/>
                  <a:pt x="21379" y="11474"/>
                </a:cubicBezTo>
                <a:cubicBezTo>
                  <a:pt x="21379" y="11398"/>
                  <a:pt x="21326" y="11316"/>
                  <a:pt x="21260" y="11291"/>
                </a:cubicBezTo>
                <a:cubicBezTo>
                  <a:pt x="21105" y="11231"/>
                  <a:pt x="21187" y="11086"/>
                  <a:pt x="21379" y="11086"/>
                </a:cubicBezTo>
                <a:cubicBezTo>
                  <a:pt x="21533" y="11086"/>
                  <a:pt x="21586" y="10908"/>
                  <a:pt x="21455" y="10827"/>
                </a:cubicBezTo>
                <a:cubicBezTo>
                  <a:pt x="21414" y="10802"/>
                  <a:pt x="21399" y="10686"/>
                  <a:pt x="21423" y="10568"/>
                </a:cubicBezTo>
                <a:cubicBezTo>
                  <a:pt x="21457" y="10393"/>
                  <a:pt x="21433" y="10343"/>
                  <a:pt x="21304" y="10309"/>
                </a:cubicBezTo>
                <a:cubicBezTo>
                  <a:pt x="21205" y="10283"/>
                  <a:pt x="21141" y="10202"/>
                  <a:pt x="21141" y="10104"/>
                </a:cubicBezTo>
                <a:cubicBezTo>
                  <a:pt x="21141" y="9994"/>
                  <a:pt x="21095" y="9942"/>
                  <a:pt x="20990" y="9942"/>
                </a:cubicBezTo>
                <a:close/>
                <a:moveTo>
                  <a:pt x="5193" y="9985"/>
                </a:moveTo>
                <a:cubicBezTo>
                  <a:pt x="5124" y="9956"/>
                  <a:pt x="5037" y="9972"/>
                  <a:pt x="5010" y="10017"/>
                </a:cubicBezTo>
                <a:cubicBezTo>
                  <a:pt x="4982" y="10063"/>
                  <a:pt x="4876" y="10076"/>
                  <a:pt x="4772" y="10050"/>
                </a:cubicBezTo>
                <a:cubicBezTo>
                  <a:pt x="4588" y="10004"/>
                  <a:pt x="4584" y="10007"/>
                  <a:pt x="4610" y="10352"/>
                </a:cubicBezTo>
                <a:cubicBezTo>
                  <a:pt x="4626" y="10570"/>
                  <a:pt x="4602" y="10747"/>
                  <a:pt x="4545" y="10794"/>
                </a:cubicBezTo>
                <a:cubicBezTo>
                  <a:pt x="4410" y="10906"/>
                  <a:pt x="4350" y="10769"/>
                  <a:pt x="4350" y="10363"/>
                </a:cubicBezTo>
                <a:cubicBezTo>
                  <a:pt x="4350" y="10112"/>
                  <a:pt x="4314" y="10017"/>
                  <a:pt x="4231" y="10017"/>
                </a:cubicBezTo>
                <a:cubicBezTo>
                  <a:pt x="4159" y="10017"/>
                  <a:pt x="4129" y="10074"/>
                  <a:pt x="4145" y="10179"/>
                </a:cubicBezTo>
                <a:cubicBezTo>
                  <a:pt x="4179" y="10419"/>
                  <a:pt x="3984" y="10444"/>
                  <a:pt x="3896" y="10212"/>
                </a:cubicBezTo>
                <a:cubicBezTo>
                  <a:pt x="3808" y="9979"/>
                  <a:pt x="3669" y="9955"/>
                  <a:pt x="3669" y="10168"/>
                </a:cubicBezTo>
                <a:cubicBezTo>
                  <a:pt x="3669" y="10381"/>
                  <a:pt x="3513" y="10446"/>
                  <a:pt x="3463" y="10255"/>
                </a:cubicBezTo>
                <a:cubicBezTo>
                  <a:pt x="3416" y="10074"/>
                  <a:pt x="3128" y="10027"/>
                  <a:pt x="3128" y="10201"/>
                </a:cubicBezTo>
                <a:cubicBezTo>
                  <a:pt x="3128" y="10399"/>
                  <a:pt x="2961" y="10423"/>
                  <a:pt x="2826" y="10244"/>
                </a:cubicBezTo>
                <a:cubicBezTo>
                  <a:pt x="2666" y="10032"/>
                  <a:pt x="2550" y="10097"/>
                  <a:pt x="2480" y="10417"/>
                </a:cubicBezTo>
                <a:cubicBezTo>
                  <a:pt x="2449" y="10557"/>
                  <a:pt x="2371" y="10664"/>
                  <a:pt x="2285" y="10686"/>
                </a:cubicBezTo>
                <a:cubicBezTo>
                  <a:pt x="2068" y="10743"/>
                  <a:pt x="2100" y="10935"/>
                  <a:pt x="2328" y="10935"/>
                </a:cubicBezTo>
                <a:cubicBezTo>
                  <a:pt x="2435" y="10935"/>
                  <a:pt x="2541" y="10987"/>
                  <a:pt x="2566" y="11053"/>
                </a:cubicBezTo>
                <a:cubicBezTo>
                  <a:pt x="2623" y="11200"/>
                  <a:pt x="2480" y="11371"/>
                  <a:pt x="2404" y="11248"/>
                </a:cubicBezTo>
                <a:cubicBezTo>
                  <a:pt x="2330" y="11128"/>
                  <a:pt x="2134" y="11144"/>
                  <a:pt x="2134" y="11269"/>
                </a:cubicBezTo>
                <a:cubicBezTo>
                  <a:pt x="2134" y="11327"/>
                  <a:pt x="2210" y="11398"/>
                  <a:pt x="2296" y="11420"/>
                </a:cubicBezTo>
                <a:cubicBezTo>
                  <a:pt x="2420" y="11453"/>
                  <a:pt x="2443" y="11500"/>
                  <a:pt x="2404" y="11658"/>
                </a:cubicBezTo>
                <a:cubicBezTo>
                  <a:pt x="2356" y="11848"/>
                  <a:pt x="2461" y="11939"/>
                  <a:pt x="2555" y="11787"/>
                </a:cubicBezTo>
                <a:cubicBezTo>
                  <a:pt x="2579" y="11749"/>
                  <a:pt x="2671" y="11732"/>
                  <a:pt x="2761" y="11755"/>
                </a:cubicBezTo>
                <a:cubicBezTo>
                  <a:pt x="2865" y="11782"/>
                  <a:pt x="2943" y="11760"/>
                  <a:pt x="2988" y="11679"/>
                </a:cubicBezTo>
                <a:cubicBezTo>
                  <a:pt x="3046" y="11575"/>
                  <a:pt x="3086" y="11569"/>
                  <a:pt x="3215" y="11647"/>
                </a:cubicBezTo>
                <a:cubicBezTo>
                  <a:pt x="3344" y="11726"/>
                  <a:pt x="3380" y="11724"/>
                  <a:pt x="3442" y="11615"/>
                </a:cubicBezTo>
                <a:cubicBezTo>
                  <a:pt x="3484" y="11540"/>
                  <a:pt x="3571" y="11503"/>
                  <a:pt x="3636" y="11528"/>
                </a:cubicBezTo>
                <a:cubicBezTo>
                  <a:pt x="3700" y="11553"/>
                  <a:pt x="3816" y="11514"/>
                  <a:pt x="3896" y="11442"/>
                </a:cubicBezTo>
                <a:cubicBezTo>
                  <a:pt x="3976" y="11370"/>
                  <a:pt x="4086" y="11326"/>
                  <a:pt x="4134" y="11356"/>
                </a:cubicBezTo>
                <a:cubicBezTo>
                  <a:pt x="4181" y="11385"/>
                  <a:pt x="4268" y="11369"/>
                  <a:pt x="4339" y="11312"/>
                </a:cubicBezTo>
                <a:cubicBezTo>
                  <a:pt x="4544" y="11149"/>
                  <a:pt x="4806" y="11010"/>
                  <a:pt x="4923" y="11010"/>
                </a:cubicBezTo>
                <a:cubicBezTo>
                  <a:pt x="4982" y="11010"/>
                  <a:pt x="5050" y="10965"/>
                  <a:pt x="5074" y="10902"/>
                </a:cubicBezTo>
                <a:cubicBezTo>
                  <a:pt x="5098" y="10840"/>
                  <a:pt x="5168" y="10804"/>
                  <a:pt x="5226" y="10827"/>
                </a:cubicBezTo>
                <a:cubicBezTo>
                  <a:pt x="5284" y="10849"/>
                  <a:pt x="5376" y="10817"/>
                  <a:pt x="5431" y="10751"/>
                </a:cubicBezTo>
                <a:cubicBezTo>
                  <a:pt x="5503" y="10665"/>
                  <a:pt x="5603" y="10641"/>
                  <a:pt x="5788" y="10676"/>
                </a:cubicBezTo>
                <a:cubicBezTo>
                  <a:pt x="6013" y="10718"/>
                  <a:pt x="6048" y="10705"/>
                  <a:pt x="6048" y="10568"/>
                </a:cubicBezTo>
                <a:cubicBezTo>
                  <a:pt x="6048" y="10481"/>
                  <a:pt x="6005" y="10390"/>
                  <a:pt x="5961" y="10363"/>
                </a:cubicBezTo>
                <a:cubicBezTo>
                  <a:pt x="5906" y="10329"/>
                  <a:pt x="5910" y="10275"/>
                  <a:pt x="5972" y="10201"/>
                </a:cubicBezTo>
                <a:cubicBezTo>
                  <a:pt x="6084" y="10066"/>
                  <a:pt x="6275" y="10194"/>
                  <a:pt x="6275" y="10406"/>
                </a:cubicBezTo>
                <a:cubicBezTo>
                  <a:pt x="6275" y="10616"/>
                  <a:pt x="6405" y="10651"/>
                  <a:pt x="6502" y="10471"/>
                </a:cubicBezTo>
                <a:cubicBezTo>
                  <a:pt x="6549" y="10383"/>
                  <a:pt x="6636" y="10334"/>
                  <a:pt x="6685" y="10352"/>
                </a:cubicBezTo>
                <a:cubicBezTo>
                  <a:pt x="6735" y="10370"/>
                  <a:pt x="6834" y="10349"/>
                  <a:pt x="6913" y="10309"/>
                </a:cubicBezTo>
                <a:cubicBezTo>
                  <a:pt x="6991" y="10268"/>
                  <a:pt x="7181" y="10233"/>
                  <a:pt x="7323" y="10233"/>
                </a:cubicBezTo>
                <a:cubicBezTo>
                  <a:pt x="7494" y="10233"/>
                  <a:pt x="7583" y="10196"/>
                  <a:pt x="7583" y="10125"/>
                </a:cubicBezTo>
                <a:cubicBezTo>
                  <a:pt x="7583" y="9999"/>
                  <a:pt x="7206" y="9984"/>
                  <a:pt x="6826" y="10093"/>
                </a:cubicBezTo>
                <a:cubicBezTo>
                  <a:pt x="6631" y="10149"/>
                  <a:pt x="6566" y="10143"/>
                  <a:pt x="6534" y="10060"/>
                </a:cubicBezTo>
                <a:cubicBezTo>
                  <a:pt x="6490" y="9946"/>
                  <a:pt x="5920" y="9921"/>
                  <a:pt x="5777" y="10028"/>
                </a:cubicBezTo>
                <a:cubicBezTo>
                  <a:pt x="5692" y="10091"/>
                  <a:pt x="5397" y="10069"/>
                  <a:pt x="5193" y="9985"/>
                </a:cubicBezTo>
                <a:close/>
                <a:moveTo>
                  <a:pt x="15173" y="10589"/>
                </a:moveTo>
                <a:cubicBezTo>
                  <a:pt x="15052" y="10664"/>
                  <a:pt x="15076" y="10859"/>
                  <a:pt x="15206" y="10859"/>
                </a:cubicBezTo>
                <a:cubicBezTo>
                  <a:pt x="15267" y="10859"/>
                  <a:pt x="15434" y="10926"/>
                  <a:pt x="15584" y="11010"/>
                </a:cubicBezTo>
                <a:cubicBezTo>
                  <a:pt x="15734" y="11094"/>
                  <a:pt x="15913" y="11172"/>
                  <a:pt x="15973" y="11172"/>
                </a:cubicBezTo>
                <a:cubicBezTo>
                  <a:pt x="16034" y="11172"/>
                  <a:pt x="16115" y="11234"/>
                  <a:pt x="16157" y="11312"/>
                </a:cubicBezTo>
                <a:cubicBezTo>
                  <a:pt x="16210" y="11412"/>
                  <a:pt x="16294" y="11446"/>
                  <a:pt x="16427" y="11420"/>
                </a:cubicBezTo>
                <a:cubicBezTo>
                  <a:pt x="16566" y="11394"/>
                  <a:pt x="16665" y="11442"/>
                  <a:pt x="16806" y="11593"/>
                </a:cubicBezTo>
                <a:cubicBezTo>
                  <a:pt x="17005" y="11807"/>
                  <a:pt x="17238" y="11805"/>
                  <a:pt x="17238" y="11593"/>
                </a:cubicBezTo>
                <a:cubicBezTo>
                  <a:pt x="17238" y="11531"/>
                  <a:pt x="17271" y="11457"/>
                  <a:pt x="17314" y="11431"/>
                </a:cubicBezTo>
                <a:cubicBezTo>
                  <a:pt x="17423" y="11364"/>
                  <a:pt x="17547" y="11715"/>
                  <a:pt x="17454" y="11830"/>
                </a:cubicBezTo>
                <a:cubicBezTo>
                  <a:pt x="17349" y="11961"/>
                  <a:pt x="17452" y="12095"/>
                  <a:pt x="17649" y="12079"/>
                </a:cubicBezTo>
                <a:cubicBezTo>
                  <a:pt x="18037" y="12046"/>
                  <a:pt x="18158" y="12088"/>
                  <a:pt x="18233" y="12284"/>
                </a:cubicBezTo>
                <a:cubicBezTo>
                  <a:pt x="18294" y="12444"/>
                  <a:pt x="18345" y="12472"/>
                  <a:pt x="18492" y="12435"/>
                </a:cubicBezTo>
                <a:cubicBezTo>
                  <a:pt x="18614" y="12404"/>
                  <a:pt x="18740" y="12443"/>
                  <a:pt x="18860" y="12543"/>
                </a:cubicBezTo>
                <a:cubicBezTo>
                  <a:pt x="19097" y="12740"/>
                  <a:pt x="19212" y="12731"/>
                  <a:pt x="19303" y="12521"/>
                </a:cubicBezTo>
                <a:cubicBezTo>
                  <a:pt x="19344" y="12426"/>
                  <a:pt x="19424" y="12295"/>
                  <a:pt x="19476" y="12219"/>
                </a:cubicBezTo>
                <a:cubicBezTo>
                  <a:pt x="19556" y="12104"/>
                  <a:pt x="19549" y="12063"/>
                  <a:pt x="19444" y="12003"/>
                </a:cubicBezTo>
                <a:cubicBezTo>
                  <a:pt x="19369" y="11960"/>
                  <a:pt x="19335" y="11873"/>
                  <a:pt x="19357" y="11787"/>
                </a:cubicBezTo>
                <a:cubicBezTo>
                  <a:pt x="19405" y="11606"/>
                  <a:pt x="19261" y="11508"/>
                  <a:pt x="19120" y="11625"/>
                </a:cubicBezTo>
                <a:cubicBezTo>
                  <a:pt x="19036" y="11695"/>
                  <a:pt x="18994" y="11679"/>
                  <a:pt x="18925" y="11550"/>
                </a:cubicBezTo>
                <a:cubicBezTo>
                  <a:pt x="18877" y="11460"/>
                  <a:pt x="18787" y="11399"/>
                  <a:pt x="18730" y="11420"/>
                </a:cubicBezTo>
                <a:cubicBezTo>
                  <a:pt x="18673" y="11442"/>
                  <a:pt x="18589" y="11409"/>
                  <a:pt x="18536" y="11345"/>
                </a:cubicBezTo>
                <a:cubicBezTo>
                  <a:pt x="18451" y="11243"/>
                  <a:pt x="18419" y="11253"/>
                  <a:pt x="18298" y="11410"/>
                </a:cubicBezTo>
                <a:lnTo>
                  <a:pt x="18157" y="11593"/>
                </a:lnTo>
                <a:lnTo>
                  <a:pt x="18114" y="11420"/>
                </a:lnTo>
                <a:cubicBezTo>
                  <a:pt x="18065" y="11242"/>
                  <a:pt x="17825" y="11179"/>
                  <a:pt x="17736" y="11323"/>
                </a:cubicBezTo>
                <a:cubicBezTo>
                  <a:pt x="17659" y="11446"/>
                  <a:pt x="17509" y="11359"/>
                  <a:pt x="17509" y="11194"/>
                </a:cubicBezTo>
                <a:cubicBezTo>
                  <a:pt x="17508" y="11098"/>
                  <a:pt x="17446" y="11053"/>
                  <a:pt x="17346" y="11053"/>
                </a:cubicBezTo>
                <a:cubicBezTo>
                  <a:pt x="17246" y="11053"/>
                  <a:pt x="17195" y="11098"/>
                  <a:pt x="17195" y="11194"/>
                </a:cubicBezTo>
                <a:cubicBezTo>
                  <a:pt x="17194" y="11400"/>
                  <a:pt x="17008" y="11443"/>
                  <a:pt x="16957" y="11248"/>
                </a:cubicBezTo>
                <a:cubicBezTo>
                  <a:pt x="16929" y="11141"/>
                  <a:pt x="16849" y="11086"/>
                  <a:pt x="16730" y="11086"/>
                </a:cubicBezTo>
                <a:cubicBezTo>
                  <a:pt x="16628" y="11086"/>
                  <a:pt x="16518" y="11023"/>
                  <a:pt x="16471" y="10935"/>
                </a:cubicBezTo>
                <a:cubicBezTo>
                  <a:pt x="16410" y="10822"/>
                  <a:pt x="16354" y="10799"/>
                  <a:pt x="16265" y="10848"/>
                </a:cubicBezTo>
                <a:cubicBezTo>
                  <a:pt x="16132" y="10923"/>
                  <a:pt x="15879" y="10882"/>
                  <a:pt x="15724" y="10762"/>
                </a:cubicBezTo>
                <a:cubicBezTo>
                  <a:pt x="15671" y="10720"/>
                  <a:pt x="15600" y="10713"/>
                  <a:pt x="15573" y="10740"/>
                </a:cubicBezTo>
                <a:cubicBezTo>
                  <a:pt x="15546" y="10768"/>
                  <a:pt x="15464" y="10732"/>
                  <a:pt x="15389" y="10665"/>
                </a:cubicBezTo>
                <a:cubicBezTo>
                  <a:pt x="15315" y="10597"/>
                  <a:pt x="15218" y="10562"/>
                  <a:pt x="15173" y="10589"/>
                </a:cubicBezTo>
                <a:close/>
                <a:moveTo>
                  <a:pt x="7778" y="10654"/>
                </a:moveTo>
                <a:cubicBezTo>
                  <a:pt x="7730" y="10661"/>
                  <a:pt x="7692" y="10714"/>
                  <a:pt x="7691" y="10805"/>
                </a:cubicBezTo>
                <a:cubicBezTo>
                  <a:pt x="7691" y="10874"/>
                  <a:pt x="7653" y="10973"/>
                  <a:pt x="7605" y="11021"/>
                </a:cubicBezTo>
                <a:cubicBezTo>
                  <a:pt x="7539" y="11087"/>
                  <a:pt x="7497" y="11067"/>
                  <a:pt x="7432" y="10945"/>
                </a:cubicBezTo>
                <a:cubicBezTo>
                  <a:pt x="7362" y="10816"/>
                  <a:pt x="7310" y="10797"/>
                  <a:pt x="7194" y="10859"/>
                </a:cubicBezTo>
                <a:cubicBezTo>
                  <a:pt x="7114" y="10902"/>
                  <a:pt x="6984" y="10935"/>
                  <a:pt x="6902" y="10935"/>
                </a:cubicBezTo>
                <a:cubicBezTo>
                  <a:pt x="6817" y="10935"/>
                  <a:pt x="6741" y="10998"/>
                  <a:pt x="6718" y="11086"/>
                </a:cubicBezTo>
                <a:cubicBezTo>
                  <a:pt x="6695" y="11173"/>
                  <a:pt x="6625" y="11226"/>
                  <a:pt x="6567" y="11204"/>
                </a:cubicBezTo>
                <a:cubicBezTo>
                  <a:pt x="6414" y="11148"/>
                  <a:pt x="6294" y="11258"/>
                  <a:pt x="6264" y="11474"/>
                </a:cubicBezTo>
                <a:cubicBezTo>
                  <a:pt x="6226" y="11740"/>
                  <a:pt x="5995" y="11730"/>
                  <a:pt x="6026" y="11464"/>
                </a:cubicBezTo>
                <a:cubicBezTo>
                  <a:pt x="6051" y="11244"/>
                  <a:pt x="5911" y="11138"/>
                  <a:pt x="5734" y="11248"/>
                </a:cubicBezTo>
                <a:cubicBezTo>
                  <a:pt x="5645" y="11303"/>
                  <a:pt x="5643" y="11345"/>
                  <a:pt x="5723" y="11474"/>
                </a:cubicBezTo>
                <a:cubicBezTo>
                  <a:pt x="5806" y="11608"/>
                  <a:pt x="5799" y="11638"/>
                  <a:pt x="5691" y="11679"/>
                </a:cubicBezTo>
                <a:cubicBezTo>
                  <a:pt x="5614" y="11709"/>
                  <a:pt x="5530" y="11680"/>
                  <a:pt x="5474" y="11604"/>
                </a:cubicBezTo>
                <a:cubicBezTo>
                  <a:pt x="5359" y="11446"/>
                  <a:pt x="5154" y="11431"/>
                  <a:pt x="5096" y="11582"/>
                </a:cubicBezTo>
                <a:cubicBezTo>
                  <a:pt x="5072" y="11645"/>
                  <a:pt x="5008" y="11682"/>
                  <a:pt x="4945" y="11658"/>
                </a:cubicBezTo>
                <a:cubicBezTo>
                  <a:pt x="4783" y="11596"/>
                  <a:pt x="4636" y="11697"/>
                  <a:pt x="4728" y="11809"/>
                </a:cubicBezTo>
                <a:cubicBezTo>
                  <a:pt x="4777" y="11868"/>
                  <a:pt x="4767" y="11950"/>
                  <a:pt x="4696" y="12046"/>
                </a:cubicBezTo>
                <a:cubicBezTo>
                  <a:pt x="4617" y="12155"/>
                  <a:pt x="4612" y="12219"/>
                  <a:pt x="4674" y="12295"/>
                </a:cubicBezTo>
                <a:cubicBezTo>
                  <a:pt x="4794" y="12439"/>
                  <a:pt x="5101" y="12417"/>
                  <a:pt x="5161" y="12262"/>
                </a:cubicBezTo>
                <a:cubicBezTo>
                  <a:pt x="5204" y="12150"/>
                  <a:pt x="5240" y="12165"/>
                  <a:pt x="5399" y="12359"/>
                </a:cubicBezTo>
                <a:cubicBezTo>
                  <a:pt x="5501" y="12484"/>
                  <a:pt x="5581" y="12638"/>
                  <a:pt x="5583" y="12705"/>
                </a:cubicBezTo>
                <a:cubicBezTo>
                  <a:pt x="5584" y="12771"/>
                  <a:pt x="5609" y="12849"/>
                  <a:pt x="5637" y="12877"/>
                </a:cubicBezTo>
                <a:cubicBezTo>
                  <a:pt x="5768" y="13008"/>
                  <a:pt x="6000" y="12784"/>
                  <a:pt x="5929" y="12597"/>
                </a:cubicBezTo>
                <a:cubicBezTo>
                  <a:pt x="5859" y="12417"/>
                  <a:pt x="6034" y="12362"/>
                  <a:pt x="6199" y="12510"/>
                </a:cubicBezTo>
                <a:cubicBezTo>
                  <a:pt x="6320" y="12620"/>
                  <a:pt x="6373" y="12623"/>
                  <a:pt x="6469" y="12543"/>
                </a:cubicBezTo>
                <a:cubicBezTo>
                  <a:pt x="6534" y="12489"/>
                  <a:pt x="6578" y="12395"/>
                  <a:pt x="6567" y="12327"/>
                </a:cubicBezTo>
                <a:cubicBezTo>
                  <a:pt x="6553" y="12241"/>
                  <a:pt x="6593" y="12207"/>
                  <a:pt x="6707" y="12219"/>
                </a:cubicBezTo>
                <a:cubicBezTo>
                  <a:pt x="6798" y="12228"/>
                  <a:pt x="6917" y="12181"/>
                  <a:pt x="6967" y="12122"/>
                </a:cubicBezTo>
                <a:cubicBezTo>
                  <a:pt x="7016" y="12062"/>
                  <a:pt x="7096" y="12036"/>
                  <a:pt x="7150" y="12057"/>
                </a:cubicBezTo>
                <a:cubicBezTo>
                  <a:pt x="7205" y="12078"/>
                  <a:pt x="7277" y="12036"/>
                  <a:pt x="7302" y="11971"/>
                </a:cubicBezTo>
                <a:cubicBezTo>
                  <a:pt x="7327" y="11905"/>
                  <a:pt x="7417" y="11852"/>
                  <a:pt x="7507" y="11852"/>
                </a:cubicBezTo>
                <a:cubicBezTo>
                  <a:pt x="7624" y="11852"/>
                  <a:pt x="7659" y="11818"/>
                  <a:pt x="7626" y="11733"/>
                </a:cubicBezTo>
                <a:cubicBezTo>
                  <a:pt x="7594" y="11650"/>
                  <a:pt x="7649" y="11595"/>
                  <a:pt x="7810" y="11539"/>
                </a:cubicBezTo>
                <a:cubicBezTo>
                  <a:pt x="7958" y="11488"/>
                  <a:pt x="8037" y="11408"/>
                  <a:pt x="8037" y="11312"/>
                </a:cubicBezTo>
                <a:cubicBezTo>
                  <a:pt x="8037" y="11231"/>
                  <a:pt x="8093" y="11142"/>
                  <a:pt x="8156" y="11118"/>
                </a:cubicBezTo>
                <a:cubicBezTo>
                  <a:pt x="8342" y="11047"/>
                  <a:pt x="8292" y="10831"/>
                  <a:pt x="8102" y="10881"/>
                </a:cubicBezTo>
                <a:cubicBezTo>
                  <a:pt x="7984" y="10911"/>
                  <a:pt x="7936" y="10883"/>
                  <a:pt x="7907" y="10773"/>
                </a:cubicBezTo>
                <a:cubicBezTo>
                  <a:pt x="7884" y="10685"/>
                  <a:pt x="7825" y="10647"/>
                  <a:pt x="7778" y="10654"/>
                </a:cubicBezTo>
                <a:close/>
                <a:moveTo>
                  <a:pt x="13822" y="11258"/>
                </a:moveTo>
                <a:cubicBezTo>
                  <a:pt x="13773" y="11252"/>
                  <a:pt x="13698" y="11300"/>
                  <a:pt x="13573" y="11399"/>
                </a:cubicBezTo>
                <a:cubicBezTo>
                  <a:pt x="13427" y="11513"/>
                  <a:pt x="13356" y="11526"/>
                  <a:pt x="13281" y="11464"/>
                </a:cubicBezTo>
                <a:cubicBezTo>
                  <a:pt x="13144" y="11350"/>
                  <a:pt x="12997" y="11459"/>
                  <a:pt x="13043" y="11636"/>
                </a:cubicBezTo>
                <a:cubicBezTo>
                  <a:pt x="13064" y="11716"/>
                  <a:pt x="13049" y="11796"/>
                  <a:pt x="13011" y="11820"/>
                </a:cubicBezTo>
                <a:cubicBezTo>
                  <a:pt x="12885" y="11897"/>
                  <a:pt x="12944" y="12015"/>
                  <a:pt x="13140" y="12089"/>
                </a:cubicBezTo>
                <a:cubicBezTo>
                  <a:pt x="13304" y="12152"/>
                  <a:pt x="13313" y="12186"/>
                  <a:pt x="13238" y="12305"/>
                </a:cubicBezTo>
                <a:cubicBezTo>
                  <a:pt x="13165" y="12422"/>
                  <a:pt x="13189" y="12473"/>
                  <a:pt x="13357" y="12640"/>
                </a:cubicBezTo>
                <a:cubicBezTo>
                  <a:pt x="13468" y="12751"/>
                  <a:pt x="13562" y="12892"/>
                  <a:pt x="13562" y="12953"/>
                </a:cubicBezTo>
                <a:cubicBezTo>
                  <a:pt x="13562" y="13014"/>
                  <a:pt x="13607" y="13080"/>
                  <a:pt x="13670" y="13104"/>
                </a:cubicBezTo>
                <a:cubicBezTo>
                  <a:pt x="13733" y="13128"/>
                  <a:pt x="13789" y="13201"/>
                  <a:pt x="13789" y="13255"/>
                </a:cubicBezTo>
                <a:cubicBezTo>
                  <a:pt x="13789" y="13310"/>
                  <a:pt x="13867" y="13386"/>
                  <a:pt x="13962" y="13428"/>
                </a:cubicBezTo>
                <a:cubicBezTo>
                  <a:pt x="14078" y="13480"/>
                  <a:pt x="14126" y="13559"/>
                  <a:pt x="14113" y="13676"/>
                </a:cubicBezTo>
                <a:cubicBezTo>
                  <a:pt x="14100" y="13798"/>
                  <a:pt x="14145" y="13875"/>
                  <a:pt x="14276" y="13924"/>
                </a:cubicBezTo>
                <a:cubicBezTo>
                  <a:pt x="14413" y="13976"/>
                  <a:pt x="14458" y="14034"/>
                  <a:pt x="14427" y="14151"/>
                </a:cubicBezTo>
                <a:cubicBezTo>
                  <a:pt x="14398" y="14263"/>
                  <a:pt x="14414" y="14302"/>
                  <a:pt x="14503" y="14302"/>
                </a:cubicBezTo>
                <a:cubicBezTo>
                  <a:pt x="14627" y="14302"/>
                  <a:pt x="14822" y="14647"/>
                  <a:pt x="14795" y="14820"/>
                </a:cubicBezTo>
                <a:cubicBezTo>
                  <a:pt x="14787" y="14869"/>
                  <a:pt x="14861" y="14997"/>
                  <a:pt x="14968" y="15112"/>
                </a:cubicBezTo>
                <a:cubicBezTo>
                  <a:pt x="15074" y="15226"/>
                  <a:pt x="15162" y="15383"/>
                  <a:pt x="15162" y="15457"/>
                </a:cubicBezTo>
                <a:cubicBezTo>
                  <a:pt x="15162" y="15530"/>
                  <a:pt x="15218" y="15616"/>
                  <a:pt x="15281" y="15640"/>
                </a:cubicBezTo>
                <a:cubicBezTo>
                  <a:pt x="15344" y="15665"/>
                  <a:pt x="15400" y="15741"/>
                  <a:pt x="15400" y="15824"/>
                </a:cubicBezTo>
                <a:cubicBezTo>
                  <a:pt x="15400" y="15906"/>
                  <a:pt x="15457" y="15993"/>
                  <a:pt x="15530" y="16007"/>
                </a:cubicBezTo>
                <a:cubicBezTo>
                  <a:pt x="15613" y="16023"/>
                  <a:pt x="15659" y="16104"/>
                  <a:pt x="15660" y="16223"/>
                </a:cubicBezTo>
                <a:cubicBezTo>
                  <a:pt x="15661" y="16384"/>
                  <a:pt x="15692" y="16403"/>
                  <a:pt x="15865" y="16385"/>
                </a:cubicBezTo>
                <a:cubicBezTo>
                  <a:pt x="16096" y="16361"/>
                  <a:pt x="16233" y="16498"/>
                  <a:pt x="16049" y="16569"/>
                </a:cubicBezTo>
                <a:cubicBezTo>
                  <a:pt x="15879" y="16634"/>
                  <a:pt x="15908" y="16812"/>
                  <a:pt x="16092" y="16860"/>
                </a:cubicBezTo>
                <a:cubicBezTo>
                  <a:pt x="16178" y="16882"/>
                  <a:pt x="16239" y="16922"/>
                  <a:pt x="16233" y="16957"/>
                </a:cubicBezTo>
                <a:cubicBezTo>
                  <a:pt x="16226" y="16992"/>
                  <a:pt x="16228" y="17055"/>
                  <a:pt x="16233" y="17087"/>
                </a:cubicBezTo>
                <a:cubicBezTo>
                  <a:pt x="16249" y="17188"/>
                  <a:pt x="16526" y="17142"/>
                  <a:pt x="16568" y="17033"/>
                </a:cubicBezTo>
                <a:cubicBezTo>
                  <a:pt x="16593" y="16967"/>
                  <a:pt x="16686" y="16945"/>
                  <a:pt x="16806" y="16968"/>
                </a:cubicBezTo>
                <a:cubicBezTo>
                  <a:pt x="16961" y="16998"/>
                  <a:pt x="17001" y="16962"/>
                  <a:pt x="17022" y="16817"/>
                </a:cubicBezTo>
                <a:cubicBezTo>
                  <a:pt x="17037" y="16710"/>
                  <a:pt x="17104" y="16629"/>
                  <a:pt x="17195" y="16612"/>
                </a:cubicBezTo>
                <a:cubicBezTo>
                  <a:pt x="17279" y="16596"/>
                  <a:pt x="17377" y="16541"/>
                  <a:pt x="17411" y="16482"/>
                </a:cubicBezTo>
                <a:cubicBezTo>
                  <a:pt x="17445" y="16424"/>
                  <a:pt x="17521" y="16374"/>
                  <a:pt x="17584" y="16374"/>
                </a:cubicBezTo>
                <a:cubicBezTo>
                  <a:pt x="17651" y="16374"/>
                  <a:pt x="17695" y="16312"/>
                  <a:pt x="17682" y="16234"/>
                </a:cubicBezTo>
                <a:cubicBezTo>
                  <a:pt x="17666" y="16145"/>
                  <a:pt x="17718" y="16099"/>
                  <a:pt x="17833" y="16083"/>
                </a:cubicBezTo>
                <a:cubicBezTo>
                  <a:pt x="17939" y="16068"/>
                  <a:pt x="18006" y="16006"/>
                  <a:pt x="18006" y="15921"/>
                </a:cubicBezTo>
                <a:cubicBezTo>
                  <a:pt x="18006" y="15845"/>
                  <a:pt x="18053" y="15734"/>
                  <a:pt x="18114" y="15684"/>
                </a:cubicBezTo>
                <a:cubicBezTo>
                  <a:pt x="18175" y="15633"/>
                  <a:pt x="18211" y="15556"/>
                  <a:pt x="18190" y="15500"/>
                </a:cubicBezTo>
                <a:cubicBezTo>
                  <a:pt x="18168" y="15444"/>
                  <a:pt x="18177" y="15366"/>
                  <a:pt x="18222" y="15338"/>
                </a:cubicBezTo>
                <a:cubicBezTo>
                  <a:pt x="18365" y="15250"/>
                  <a:pt x="18316" y="15065"/>
                  <a:pt x="18125" y="14993"/>
                </a:cubicBezTo>
                <a:cubicBezTo>
                  <a:pt x="17906" y="14910"/>
                  <a:pt x="17811" y="14790"/>
                  <a:pt x="17919" y="14723"/>
                </a:cubicBezTo>
                <a:cubicBezTo>
                  <a:pt x="18058" y="14637"/>
                  <a:pt x="18009" y="14464"/>
                  <a:pt x="17844" y="14464"/>
                </a:cubicBezTo>
                <a:cubicBezTo>
                  <a:pt x="17749" y="14464"/>
                  <a:pt x="17661" y="14400"/>
                  <a:pt x="17638" y="14313"/>
                </a:cubicBezTo>
                <a:cubicBezTo>
                  <a:pt x="17617" y="14231"/>
                  <a:pt x="17534" y="14153"/>
                  <a:pt x="17444" y="14140"/>
                </a:cubicBezTo>
                <a:cubicBezTo>
                  <a:pt x="17353" y="14127"/>
                  <a:pt x="17237" y="14041"/>
                  <a:pt x="17195" y="13946"/>
                </a:cubicBezTo>
                <a:cubicBezTo>
                  <a:pt x="17153" y="13851"/>
                  <a:pt x="17081" y="13773"/>
                  <a:pt x="17033" y="13773"/>
                </a:cubicBezTo>
                <a:cubicBezTo>
                  <a:pt x="16985" y="13773"/>
                  <a:pt x="16898" y="13701"/>
                  <a:pt x="16838" y="13611"/>
                </a:cubicBezTo>
                <a:cubicBezTo>
                  <a:pt x="16734" y="13455"/>
                  <a:pt x="16724" y="13449"/>
                  <a:pt x="16492" y="13568"/>
                </a:cubicBezTo>
                <a:cubicBezTo>
                  <a:pt x="16222" y="13707"/>
                  <a:pt x="16037" y="13594"/>
                  <a:pt x="16265" y="13428"/>
                </a:cubicBezTo>
                <a:cubicBezTo>
                  <a:pt x="16446" y="13295"/>
                  <a:pt x="16428" y="13158"/>
                  <a:pt x="16222" y="13158"/>
                </a:cubicBezTo>
                <a:cubicBezTo>
                  <a:pt x="16009" y="13158"/>
                  <a:pt x="15854" y="13027"/>
                  <a:pt x="15854" y="12834"/>
                </a:cubicBezTo>
                <a:cubicBezTo>
                  <a:pt x="15854" y="12719"/>
                  <a:pt x="15806" y="12696"/>
                  <a:pt x="15606" y="12715"/>
                </a:cubicBezTo>
                <a:cubicBezTo>
                  <a:pt x="15397" y="12736"/>
                  <a:pt x="15358" y="12718"/>
                  <a:pt x="15379" y="12597"/>
                </a:cubicBezTo>
                <a:cubicBezTo>
                  <a:pt x="15392" y="12517"/>
                  <a:pt x="15359" y="12415"/>
                  <a:pt x="15303" y="12381"/>
                </a:cubicBezTo>
                <a:cubicBezTo>
                  <a:pt x="15247" y="12346"/>
                  <a:pt x="15207" y="12273"/>
                  <a:pt x="15206" y="12219"/>
                </a:cubicBezTo>
                <a:cubicBezTo>
                  <a:pt x="15204" y="12165"/>
                  <a:pt x="15160" y="12133"/>
                  <a:pt x="15108" y="12143"/>
                </a:cubicBezTo>
                <a:cubicBezTo>
                  <a:pt x="15056" y="12154"/>
                  <a:pt x="14977" y="12070"/>
                  <a:pt x="14935" y="11960"/>
                </a:cubicBezTo>
                <a:cubicBezTo>
                  <a:pt x="14875" y="11801"/>
                  <a:pt x="14835" y="11783"/>
                  <a:pt x="14751" y="11852"/>
                </a:cubicBezTo>
                <a:cubicBezTo>
                  <a:pt x="14667" y="11922"/>
                  <a:pt x="14616" y="11887"/>
                  <a:pt x="14481" y="11669"/>
                </a:cubicBezTo>
                <a:cubicBezTo>
                  <a:pt x="14320" y="11408"/>
                  <a:pt x="14303" y="11395"/>
                  <a:pt x="14168" y="11517"/>
                </a:cubicBezTo>
                <a:cubicBezTo>
                  <a:pt x="14032" y="11640"/>
                  <a:pt x="14013" y="11633"/>
                  <a:pt x="13940" y="11442"/>
                </a:cubicBezTo>
                <a:cubicBezTo>
                  <a:pt x="13894" y="11321"/>
                  <a:pt x="13870" y="11265"/>
                  <a:pt x="13822" y="11258"/>
                </a:cubicBezTo>
                <a:close/>
                <a:moveTo>
                  <a:pt x="15476" y="11550"/>
                </a:moveTo>
                <a:cubicBezTo>
                  <a:pt x="15283" y="11550"/>
                  <a:pt x="15420" y="11768"/>
                  <a:pt x="15779" y="12036"/>
                </a:cubicBezTo>
                <a:cubicBezTo>
                  <a:pt x="15989" y="12193"/>
                  <a:pt x="16168" y="12350"/>
                  <a:pt x="16168" y="12392"/>
                </a:cubicBezTo>
                <a:cubicBezTo>
                  <a:pt x="16168" y="12433"/>
                  <a:pt x="16214" y="12467"/>
                  <a:pt x="16276" y="12467"/>
                </a:cubicBezTo>
                <a:cubicBezTo>
                  <a:pt x="16338" y="12467"/>
                  <a:pt x="16425" y="12534"/>
                  <a:pt x="16471" y="12618"/>
                </a:cubicBezTo>
                <a:cubicBezTo>
                  <a:pt x="16516" y="12703"/>
                  <a:pt x="16602" y="12769"/>
                  <a:pt x="16665" y="12769"/>
                </a:cubicBezTo>
                <a:cubicBezTo>
                  <a:pt x="16728" y="12769"/>
                  <a:pt x="16805" y="12818"/>
                  <a:pt x="16827" y="12877"/>
                </a:cubicBezTo>
                <a:cubicBezTo>
                  <a:pt x="16850" y="12936"/>
                  <a:pt x="16930" y="13007"/>
                  <a:pt x="17011" y="13028"/>
                </a:cubicBezTo>
                <a:cubicBezTo>
                  <a:pt x="17093" y="13050"/>
                  <a:pt x="17163" y="13115"/>
                  <a:pt x="17163" y="13180"/>
                </a:cubicBezTo>
                <a:cubicBezTo>
                  <a:pt x="17163" y="13250"/>
                  <a:pt x="17241" y="13305"/>
                  <a:pt x="17368" y="13320"/>
                </a:cubicBezTo>
                <a:cubicBezTo>
                  <a:pt x="17517" y="13337"/>
                  <a:pt x="17589" y="13396"/>
                  <a:pt x="17606" y="13514"/>
                </a:cubicBezTo>
                <a:cubicBezTo>
                  <a:pt x="17624" y="13640"/>
                  <a:pt x="17692" y="13691"/>
                  <a:pt x="17876" y="13708"/>
                </a:cubicBezTo>
                <a:cubicBezTo>
                  <a:pt x="18085" y="13729"/>
                  <a:pt x="18114" y="13757"/>
                  <a:pt x="18092" y="13914"/>
                </a:cubicBezTo>
                <a:cubicBezTo>
                  <a:pt x="18071" y="14067"/>
                  <a:pt x="18095" y="14090"/>
                  <a:pt x="18233" y="14054"/>
                </a:cubicBezTo>
                <a:cubicBezTo>
                  <a:pt x="18358" y="14021"/>
                  <a:pt x="18415" y="14059"/>
                  <a:pt x="18471" y="14205"/>
                </a:cubicBezTo>
                <a:cubicBezTo>
                  <a:pt x="18562" y="14444"/>
                  <a:pt x="18730" y="14402"/>
                  <a:pt x="18730" y="14140"/>
                </a:cubicBezTo>
                <a:cubicBezTo>
                  <a:pt x="18730" y="14033"/>
                  <a:pt x="18801" y="13873"/>
                  <a:pt x="18882" y="13784"/>
                </a:cubicBezTo>
                <a:cubicBezTo>
                  <a:pt x="19018" y="13633"/>
                  <a:pt x="19011" y="13612"/>
                  <a:pt x="18892" y="13482"/>
                </a:cubicBezTo>
                <a:cubicBezTo>
                  <a:pt x="18823" y="13405"/>
                  <a:pt x="18774" y="13294"/>
                  <a:pt x="18774" y="13244"/>
                </a:cubicBezTo>
                <a:cubicBezTo>
                  <a:pt x="18774" y="13195"/>
                  <a:pt x="18704" y="13158"/>
                  <a:pt x="18622" y="13158"/>
                </a:cubicBezTo>
                <a:cubicBezTo>
                  <a:pt x="18540" y="13158"/>
                  <a:pt x="18434" y="13098"/>
                  <a:pt x="18395" y="13028"/>
                </a:cubicBezTo>
                <a:cubicBezTo>
                  <a:pt x="18350" y="12947"/>
                  <a:pt x="18272" y="12915"/>
                  <a:pt x="18168" y="12942"/>
                </a:cubicBezTo>
                <a:cubicBezTo>
                  <a:pt x="18052" y="12973"/>
                  <a:pt x="17959" y="12935"/>
                  <a:pt x="17855" y="12791"/>
                </a:cubicBezTo>
                <a:cubicBezTo>
                  <a:pt x="17737" y="12629"/>
                  <a:pt x="17695" y="12609"/>
                  <a:pt x="17606" y="12683"/>
                </a:cubicBezTo>
                <a:cubicBezTo>
                  <a:pt x="17517" y="12757"/>
                  <a:pt x="17447" y="12727"/>
                  <a:pt x="17271" y="12543"/>
                </a:cubicBezTo>
                <a:cubicBezTo>
                  <a:pt x="17150" y="12417"/>
                  <a:pt x="17010" y="12327"/>
                  <a:pt x="16957" y="12338"/>
                </a:cubicBezTo>
                <a:cubicBezTo>
                  <a:pt x="16904" y="12348"/>
                  <a:pt x="16814" y="12282"/>
                  <a:pt x="16752" y="12197"/>
                </a:cubicBezTo>
                <a:cubicBezTo>
                  <a:pt x="16665" y="12081"/>
                  <a:pt x="16615" y="12065"/>
                  <a:pt x="16546" y="12133"/>
                </a:cubicBezTo>
                <a:cubicBezTo>
                  <a:pt x="16478" y="12200"/>
                  <a:pt x="16344" y="12141"/>
                  <a:pt x="16006" y="11884"/>
                </a:cubicBezTo>
                <a:cubicBezTo>
                  <a:pt x="15761" y="11699"/>
                  <a:pt x="15522" y="11550"/>
                  <a:pt x="15476" y="11550"/>
                </a:cubicBezTo>
                <a:close/>
                <a:moveTo>
                  <a:pt x="1096" y="11917"/>
                </a:moveTo>
                <a:cubicBezTo>
                  <a:pt x="1061" y="11885"/>
                  <a:pt x="982" y="11906"/>
                  <a:pt x="901" y="12014"/>
                </a:cubicBezTo>
                <a:cubicBezTo>
                  <a:pt x="778" y="12177"/>
                  <a:pt x="763" y="12187"/>
                  <a:pt x="717" y="12068"/>
                </a:cubicBezTo>
                <a:cubicBezTo>
                  <a:pt x="656" y="11910"/>
                  <a:pt x="447" y="11884"/>
                  <a:pt x="447" y="12036"/>
                </a:cubicBezTo>
                <a:cubicBezTo>
                  <a:pt x="447" y="12094"/>
                  <a:pt x="393" y="12187"/>
                  <a:pt x="328" y="12241"/>
                </a:cubicBezTo>
                <a:cubicBezTo>
                  <a:pt x="263" y="12294"/>
                  <a:pt x="224" y="12378"/>
                  <a:pt x="241" y="12424"/>
                </a:cubicBezTo>
                <a:cubicBezTo>
                  <a:pt x="258" y="12470"/>
                  <a:pt x="222" y="12574"/>
                  <a:pt x="155" y="12651"/>
                </a:cubicBezTo>
                <a:cubicBezTo>
                  <a:pt x="42" y="12780"/>
                  <a:pt x="40" y="12792"/>
                  <a:pt x="187" y="12910"/>
                </a:cubicBezTo>
                <a:cubicBezTo>
                  <a:pt x="403" y="13083"/>
                  <a:pt x="471" y="13308"/>
                  <a:pt x="328" y="13363"/>
                </a:cubicBezTo>
                <a:cubicBezTo>
                  <a:pt x="180" y="13420"/>
                  <a:pt x="191" y="13662"/>
                  <a:pt x="339" y="13719"/>
                </a:cubicBezTo>
                <a:cubicBezTo>
                  <a:pt x="402" y="13743"/>
                  <a:pt x="447" y="13810"/>
                  <a:pt x="447" y="13870"/>
                </a:cubicBezTo>
                <a:cubicBezTo>
                  <a:pt x="447" y="13930"/>
                  <a:pt x="495" y="13998"/>
                  <a:pt x="555" y="14021"/>
                </a:cubicBezTo>
                <a:cubicBezTo>
                  <a:pt x="622" y="14047"/>
                  <a:pt x="656" y="14130"/>
                  <a:pt x="631" y="14227"/>
                </a:cubicBezTo>
                <a:cubicBezTo>
                  <a:pt x="591" y="14377"/>
                  <a:pt x="650" y="14415"/>
                  <a:pt x="879" y="14388"/>
                </a:cubicBezTo>
                <a:cubicBezTo>
                  <a:pt x="926" y="14383"/>
                  <a:pt x="1010" y="14433"/>
                  <a:pt x="1063" y="14496"/>
                </a:cubicBezTo>
                <a:cubicBezTo>
                  <a:pt x="1190" y="14649"/>
                  <a:pt x="1286" y="14639"/>
                  <a:pt x="1344" y="14475"/>
                </a:cubicBezTo>
                <a:cubicBezTo>
                  <a:pt x="1370" y="14401"/>
                  <a:pt x="1459" y="14272"/>
                  <a:pt x="1539" y="14183"/>
                </a:cubicBezTo>
                <a:cubicBezTo>
                  <a:pt x="1667" y="14041"/>
                  <a:pt x="1664" y="14010"/>
                  <a:pt x="1560" y="13924"/>
                </a:cubicBezTo>
                <a:cubicBezTo>
                  <a:pt x="1438" y="13823"/>
                  <a:pt x="1475" y="13521"/>
                  <a:pt x="1625" y="13331"/>
                </a:cubicBezTo>
                <a:cubicBezTo>
                  <a:pt x="1683" y="13258"/>
                  <a:pt x="1632" y="13166"/>
                  <a:pt x="1442" y="13007"/>
                </a:cubicBezTo>
                <a:cubicBezTo>
                  <a:pt x="1185" y="12793"/>
                  <a:pt x="1187" y="12795"/>
                  <a:pt x="1355" y="12705"/>
                </a:cubicBezTo>
                <a:cubicBezTo>
                  <a:pt x="1448" y="12655"/>
                  <a:pt x="1517" y="12561"/>
                  <a:pt x="1517" y="12500"/>
                </a:cubicBezTo>
                <a:cubicBezTo>
                  <a:pt x="1517" y="12370"/>
                  <a:pt x="1363" y="12351"/>
                  <a:pt x="1247" y="12467"/>
                </a:cubicBezTo>
                <a:cubicBezTo>
                  <a:pt x="1191" y="12523"/>
                  <a:pt x="1135" y="12510"/>
                  <a:pt x="1063" y="12424"/>
                </a:cubicBezTo>
                <a:cubicBezTo>
                  <a:pt x="981" y="12325"/>
                  <a:pt x="977" y="12274"/>
                  <a:pt x="1052" y="12154"/>
                </a:cubicBezTo>
                <a:cubicBezTo>
                  <a:pt x="1125" y="12039"/>
                  <a:pt x="1130" y="11949"/>
                  <a:pt x="1096" y="11917"/>
                </a:cubicBezTo>
                <a:close/>
                <a:moveTo>
                  <a:pt x="8394" y="11960"/>
                </a:moveTo>
                <a:cubicBezTo>
                  <a:pt x="8365" y="11931"/>
                  <a:pt x="8241" y="11998"/>
                  <a:pt x="8123" y="12111"/>
                </a:cubicBezTo>
                <a:cubicBezTo>
                  <a:pt x="8006" y="12224"/>
                  <a:pt x="7877" y="12316"/>
                  <a:pt x="7832" y="12316"/>
                </a:cubicBezTo>
                <a:cubicBezTo>
                  <a:pt x="7786" y="12316"/>
                  <a:pt x="7735" y="12381"/>
                  <a:pt x="7713" y="12467"/>
                </a:cubicBezTo>
                <a:cubicBezTo>
                  <a:pt x="7681" y="12589"/>
                  <a:pt x="7621" y="12623"/>
                  <a:pt x="7475" y="12586"/>
                </a:cubicBezTo>
                <a:cubicBezTo>
                  <a:pt x="7343" y="12553"/>
                  <a:pt x="7280" y="12566"/>
                  <a:pt x="7248" y="12651"/>
                </a:cubicBezTo>
                <a:cubicBezTo>
                  <a:pt x="7222" y="12717"/>
                  <a:pt x="7147" y="12769"/>
                  <a:pt x="7086" y="12769"/>
                </a:cubicBezTo>
                <a:cubicBezTo>
                  <a:pt x="7024" y="12769"/>
                  <a:pt x="6970" y="12837"/>
                  <a:pt x="6956" y="12910"/>
                </a:cubicBezTo>
                <a:cubicBezTo>
                  <a:pt x="6940" y="12992"/>
                  <a:pt x="6858" y="13038"/>
                  <a:pt x="6740" y="13039"/>
                </a:cubicBezTo>
                <a:cubicBezTo>
                  <a:pt x="6635" y="13040"/>
                  <a:pt x="6545" y="13082"/>
                  <a:pt x="6545" y="13136"/>
                </a:cubicBezTo>
                <a:cubicBezTo>
                  <a:pt x="6544" y="13269"/>
                  <a:pt x="6348" y="13384"/>
                  <a:pt x="6210" y="13331"/>
                </a:cubicBezTo>
                <a:cubicBezTo>
                  <a:pt x="6148" y="13307"/>
                  <a:pt x="6076" y="13347"/>
                  <a:pt x="6037" y="13417"/>
                </a:cubicBezTo>
                <a:cubicBezTo>
                  <a:pt x="5998" y="13487"/>
                  <a:pt x="5913" y="13536"/>
                  <a:pt x="5853" y="13536"/>
                </a:cubicBezTo>
                <a:cubicBezTo>
                  <a:pt x="5793" y="13536"/>
                  <a:pt x="5703" y="13613"/>
                  <a:pt x="5658" y="13698"/>
                </a:cubicBezTo>
                <a:cubicBezTo>
                  <a:pt x="5613" y="13782"/>
                  <a:pt x="5534" y="13849"/>
                  <a:pt x="5474" y="13849"/>
                </a:cubicBezTo>
                <a:cubicBezTo>
                  <a:pt x="5415" y="13849"/>
                  <a:pt x="5256" y="13949"/>
                  <a:pt x="5118" y="14075"/>
                </a:cubicBezTo>
                <a:cubicBezTo>
                  <a:pt x="4979" y="14202"/>
                  <a:pt x="4815" y="14302"/>
                  <a:pt x="4761" y="14302"/>
                </a:cubicBezTo>
                <a:cubicBezTo>
                  <a:pt x="4601" y="14302"/>
                  <a:pt x="4355" y="14478"/>
                  <a:pt x="3993" y="14831"/>
                </a:cubicBezTo>
                <a:cubicBezTo>
                  <a:pt x="3679" y="15138"/>
                  <a:pt x="3664" y="15170"/>
                  <a:pt x="3777" y="15295"/>
                </a:cubicBezTo>
                <a:cubicBezTo>
                  <a:pt x="3844" y="15369"/>
                  <a:pt x="3896" y="15465"/>
                  <a:pt x="3896" y="15511"/>
                </a:cubicBezTo>
                <a:cubicBezTo>
                  <a:pt x="3896" y="15557"/>
                  <a:pt x="3963" y="15605"/>
                  <a:pt x="4036" y="15619"/>
                </a:cubicBezTo>
                <a:cubicBezTo>
                  <a:pt x="4110" y="15633"/>
                  <a:pt x="4166" y="15718"/>
                  <a:pt x="4166" y="15802"/>
                </a:cubicBezTo>
                <a:cubicBezTo>
                  <a:pt x="4166" y="15893"/>
                  <a:pt x="4219" y="15953"/>
                  <a:pt x="4296" y="15953"/>
                </a:cubicBezTo>
                <a:cubicBezTo>
                  <a:pt x="4367" y="15954"/>
                  <a:pt x="4449" y="15976"/>
                  <a:pt x="4480" y="16007"/>
                </a:cubicBezTo>
                <a:cubicBezTo>
                  <a:pt x="4578" y="16106"/>
                  <a:pt x="4739" y="16075"/>
                  <a:pt x="4739" y="15953"/>
                </a:cubicBezTo>
                <a:cubicBezTo>
                  <a:pt x="4739" y="15889"/>
                  <a:pt x="4826" y="15800"/>
                  <a:pt x="4934" y="15759"/>
                </a:cubicBezTo>
                <a:cubicBezTo>
                  <a:pt x="5042" y="15718"/>
                  <a:pt x="5118" y="15653"/>
                  <a:pt x="5096" y="15619"/>
                </a:cubicBezTo>
                <a:cubicBezTo>
                  <a:pt x="5053" y="15548"/>
                  <a:pt x="5355" y="15265"/>
                  <a:pt x="5474" y="15263"/>
                </a:cubicBezTo>
                <a:cubicBezTo>
                  <a:pt x="5517" y="15262"/>
                  <a:pt x="5550" y="15212"/>
                  <a:pt x="5550" y="15144"/>
                </a:cubicBezTo>
                <a:cubicBezTo>
                  <a:pt x="5552" y="14965"/>
                  <a:pt x="5729" y="14766"/>
                  <a:pt x="5896" y="14766"/>
                </a:cubicBezTo>
                <a:cubicBezTo>
                  <a:pt x="5977" y="14766"/>
                  <a:pt x="6048" y="14716"/>
                  <a:pt x="6048" y="14647"/>
                </a:cubicBezTo>
                <a:cubicBezTo>
                  <a:pt x="6048" y="14580"/>
                  <a:pt x="6115" y="14508"/>
                  <a:pt x="6199" y="14486"/>
                </a:cubicBezTo>
                <a:cubicBezTo>
                  <a:pt x="6283" y="14464"/>
                  <a:pt x="6350" y="14394"/>
                  <a:pt x="6350" y="14334"/>
                </a:cubicBezTo>
                <a:cubicBezTo>
                  <a:pt x="6350" y="14275"/>
                  <a:pt x="6406" y="14208"/>
                  <a:pt x="6469" y="14183"/>
                </a:cubicBezTo>
                <a:cubicBezTo>
                  <a:pt x="6532" y="14159"/>
                  <a:pt x="6577" y="14092"/>
                  <a:pt x="6577" y="14032"/>
                </a:cubicBezTo>
                <a:cubicBezTo>
                  <a:pt x="6577" y="13972"/>
                  <a:pt x="6631" y="13895"/>
                  <a:pt x="6696" y="13870"/>
                </a:cubicBezTo>
                <a:cubicBezTo>
                  <a:pt x="6890" y="13796"/>
                  <a:pt x="7783" y="12889"/>
                  <a:pt x="7918" y="12629"/>
                </a:cubicBezTo>
                <a:cubicBezTo>
                  <a:pt x="7987" y="12497"/>
                  <a:pt x="8090" y="12392"/>
                  <a:pt x="8145" y="12392"/>
                </a:cubicBezTo>
                <a:cubicBezTo>
                  <a:pt x="8264" y="12392"/>
                  <a:pt x="8469" y="12035"/>
                  <a:pt x="8394" y="11960"/>
                </a:cubicBezTo>
                <a:close/>
                <a:moveTo>
                  <a:pt x="4091" y="11971"/>
                </a:moveTo>
                <a:cubicBezTo>
                  <a:pt x="4005" y="12016"/>
                  <a:pt x="3942" y="12133"/>
                  <a:pt x="3939" y="12295"/>
                </a:cubicBezTo>
                <a:cubicBezTo>
                  <a:pt x="3936" y="12461"/>
                  <a:pt x="3892" y="12513"/>
                  <a:pt x="3755" y="12532"/>
                </a:cubicBezTo>
                <a:cubicBezTo>
                  <a:pt x="3629" y="12550"/>
                  <a:pt x="3568" y="12512"/>
                  <a:pt x="3539" y="12402"/>
                </a:cubicBezTo>
                <a:cubicBezTo>
                  <a:pt x="3465" y="12118"/>
                  <a:pt x="3105" y="12120"/>
                  <a:pt x="3031" y="12402"/>
                </a:cubicBezTo>
                <a:cubicBezTo>
                  <a:pt x="3008" y="12489"/>
                  <a:pt x="2930" y="12543"/>
                  <a:pt x="2836" y="12543"/>
                </a:cubicBezTo>
                <a:cubicBezTo>
                  <a:pt x="2667" y="12543"/>
                  <a:pt x="2615" y="12654"/>
                  <a:pt x="2750" y="12737"/>
                </a:cubicBezTo>
                <a:cubicBezTo>
                  <a:pt x="2805" y="12771"/>
                  <a:pt x="2800" y="12826"/>
                  <a:pt x="2739" y="12899"/>
                </a:cubicBezTo>
                <a:cubicBezTo>
                  <a:pt x="2688" y="12960"/>
                  <a:pt x="2684" y="13059"/>
                  <a:pt x="2717" y="13136"/>
                </a:cubicBezTo>
                <a:cubicBezTo>
                  <a:pt x="2750" y="13211"/>
                  <a:pt x="2760" y="13340"/>
                  <a:pt x="2750" y="13417"/>
                </a:cubicBezTo>
                <a:cubicBezTo>
                  <a:pt x="2740" y="13494"/>
                  <a:pt x="2796" y="13601"/>
                  <a:pt x="2869" y="13654"/>
                </a:cubicBezTo>
                <a:cubicBezTo>
                  <a:pt x="2961" y="13722"/>
                  <a:pt x="2974" y="13767"/>
                  <a:pt x="2912" y="13806"/>
                </a:cubicBezTo>
                <a:cubicBezTo>
                  <a:pt x="2759" y="13900"/>
                  <a:pt x="2821" y="14125"/>
                  <a:pt x="3020" y="14216"/>
                </a:cubicBezTo>
                <a:cubicBezTo>
                  <a:pt x="3126" y="14264"/>
                  <a:pt x="3204" y="14357"/>
                  <a:pt x="3204" y="14421"/>
                </a:cubicBezTo>
                <a:cubicBezTo>
                  <a:pt x="3204" y="14485"/>
                  <a:pt x="3260" y="14540"/>
                  <a:pt x="3323" y="14540"/>
                </a:cubicBezTo>
                <a:cubicBezTo>
                  <a:pt x="3386" y="14540"/>
                  <a:pt x="3442" y="14506"/>
                  <a:pt x="3442" y="14464"/>
                </a:cubicBezTo>
                <a:cubicBezTo>
                  <a:pt x="3442" y="14422"/>
                  <a:pt x="3584" y="14322"/>
                  <a:pt x="3755" y="14248"/>
                </a:cubicBezTo>
                <a:cubicBezTo>
                  <a:pt x="4032" y="14129"/>
                  <a:pt x="4062" y="14087"/>
                  <a:pt x="4026" y="13903"/>
                </a:cubicBezTo>
                <a:cubicBezTo>
                  <a:pt x="3977" y="13655"/>
                  <a:pt x="4111" y="13540"/>
                  <a:pt x="4242" y="13719"/>
                </a:cubicBezTo>
                <a:cubicBezTo>
                  <a:pt x="4293" y="13789"/>
                  <a:pt x="4369" y="13849"/>
                  <a:pt x="4415" y="13849"/>
                </a:cubicBezTo>
                <a:cubicBezTo>
                  <a:pt x="4568" y="13849"/>
                  <a:pt x="4606" y="13686"/>
                  <a:pt x="4480" y="13547"/>
                </a:cubicBezTo>
                <a:cubicBezTo>
                  <a:pt x="4303" y="13351"/>
                  <a:pt x="4206" y="12967"/>
                  <a:pt x="4307" y="12867"/>
                </a:cubicBezTo>
                <a:cubicBezTo>
                  <a:pt x="4364" y="12810"/>
                  <a:pt x="4356" y="12756"/>
                  <a:pt x="4296" y="12683"/>
                </a:cubicBezTo>
                <a:cubicBezTo>
                  <a:pt x="4230" y="12604"/>
                  <a:pt x="4246" y="12544"/>
                  <a:pt x="4361" y="12446"/>
                </a:cubicBezTo>
                <a:cubicBezTo>
                  <a:pt x="4543" y="12290"/>
                  <a:pt x="4551" y="12215"/>
                  <a:pt x="4393" y="12057"/>
                </a:cubicBezTo>
                <a:cubicBezTo>
                  <a:pt x="4289" y="11952"/>
                  <a:pt x="4176" y="11925"/>
                  <a:pt x="4091" y="11971"/>
                </a:cubicBezTo>
                <a:close/>
                <a:moveTo>
                  <a:pt x="12070" y="12154"/>
                </a:moveTo>
                <a:cubicBezTo>
                  <a:pt x="11996" y="12156"/>
                  <a:pt x="12005" y="12236"/>
                  <a:pt x="12146" y="12392"/>
                </a:cubicBezTo>
                <a:cubicBezTo>
                  <a:pt x="12250" y="12507"/>
                  <a:pt x="12250" y="12531"/>
                  <a:pt x="12146" y="12618"/>
                </a:cubicBezTo>
                <a:cubicBezTo>
                  <a:pt x="11997" y="12741"/>
                  <a:pt x="11988" y="12885"/>
                  <a:pt x="12135" y="13007"/>
                </a:cubicBezTo>
                <a:cubicBezTo>
                  <a:pt x="12198" y="13059"/>
                  <a:pt x="12254" y="13215"/>
                  <a:pt x="12254" y="13352"/>
                </a:cubicBezTo>
                <a:cubicBezTo>
                  <a:pt x="12254" y="13498"/>
                  <a:pt x="12298" y="13619"/>
                  <a:pt x="12362" y="13644"/>
                </a:cubicBezTo>
                <a:cubicBezTo>
                  <a:pt x="12424" y="13668"/>
                  <a:pt x="12459" y="13745"/>
                  <a:pt x="12438" y="13827"/>
                </a:cubicBezTo>
                <a:cubicBezTo>
                  <a:pt x="12417" y="13906"/>
                  <a:pt x="12450" y="14012"/>
                  <a:pt x="12513" y="14065"/>
                </a:cubicBezTo>
                <a:cubicBezTo>
                  <a:pt x="12577" y="14117"/>
                  <a:pt x="12609" y="14206"/>
                  <a:pt x="12589" y="14259"/>
                </a:cubicBezTo>
                <a:cubicBezTo>
                  <a:pt x="12568" y="14312"/>
                  <a:pt x="12611" y="14400"/>
                  <a:pt x="12675" y="14453"/>
                </a:cubicBezTo>
                <a:cubicBezTo>
                  <a:pt x="12740" y="14507"/>
                  <a:pt x="12765" y="14585"/>
                  <a:pt x="12740" y="14626"/>
                </a:cubicBezTo>
                <a:cubicBezTo>
                  <a:pt x="12715" y="14666"/>
                  <a:pt x="12773" y="14782"/>
                  <a:pt x="12870" y="14885"/>
                </a:cubicBezTo>
                <a:cubicBezTo>
                  <a:pt x="13006" y="15029"/>
                  <a:pt x="13027" y="15095"/>
                  <a:pt x="12957" y="15166"/>
                </a:cubicBezTo>
                <a:cubicBezTo>
                  <a:pt x="12811" y="15310"/>
                  <a:pt x="12843" y="15532"/>
                  <a:pt x="13011" y="15532"/>
                </a:cubicBezTo>
                <a:cubicBezTo>
                  <a:pt x="13183" y="15532"/>
                  <a:pt x="13287" y="15656"/>
                  <a:pt x="13173" y="15727"/>
                </a:cubicBezTo>
                <a:cubicBezTo>
                  <a:pt x="13044" y="15806"/>
                  <a:pt x="13083" y="16015"/>
                  <a:pt x="13216" y="15964"/>
                </a:cubicBezTo>
                <a:cubicBezTo>
                  <a:pt x="13363" y="15908"/>
                  <a:pt x="13455" y="16125"/>
                  <a:pt x="13335" y="16245"/>
                </a:cubicBezTo>
                <a:cubicBezTo>
                  <a:pt x="13203" y="16377"/>
                  <a:pt x="13229" y="16503"/>
                  <a:pt x="13400" y="16547"/>
                </a:cubicBezTo>
                <a:cubicBezTo>
                  <a:pt x="13513" y="16577"/>
                  <a:pt x="13562" y="16655"/>
                  <a:pt x="13562" y="16838"/>
                </a:cubicBezTo>
                <a:cubicBezTo>
                  <a:pt x="13562" y="16985"/>
                  <a:pt x="13612" y="17125"/>
                  <a:pt x="13692" y="17184"/>
                </a:cubicBezTo>
                <a:cubicBezTo>
                  <a:pt x="13804" y="17267"/>
                  <a:pt x="13815" y="17312"/>
                  <a:pt x="13735" y="17443"/>
                </a:cubicBezTo>
                <a:cubicBezTo>
                  <a:pt x="13655" y="17574"/>
                  <a:pt x="13655" y="17643"/>
                  <a:pt x="13789" y="17885"/>
                </a:cubicBezTo>
                <a:cubicBezTo>
                  <a:pt x="14011" y="18286"/>
                  <a:pt x="14069" y="18329"/>
                  <a:pt x="14200" y="18220"/>
                </a:cubicBezTo>
                <a:cubicBezTo>
                  <a:pt x="14292" y="18144"/>
                  <a:pt x="14325" y="18155"/>
                  <a:pt x="14395" y="18285"/>
                </a:cubicBezTo>
                <a:cubicBezTo>
                  <a:pt x="14468" y="18422"/>
                  <a:pt x="14508" y="18430"/>
                  <a:pt x="14654" y="18349"/>
                </a:cubicBezTo>
                <a:cubicBezTo>
                  <a:pt x="14747" y="18298"/>
                  <a:pt x="14894" y="18262"/>
                  <a:pt x="14989" y="18274"/>
                </a:cubicBezTo>
                <a:cubicBezTo>
                  <a:pt x="15084" y="18285"/>
                  <a:pt x="15162" y="18255"/>
                  <a:pt x="15162" y="18209"/>
                </a:cubicBezTo>
                <a:cubicBezTo>
                  <a:pt x="15162" y="18163"/>
                  <a:pt x="15251" y="18098"/>
                  <a:pt x="15357" y="18058"/>
                </a:cubicBezTo>
                <a:cubicBezTo>
                  <a:pt x="15462" y="18018"/>
                  <a:pt x="15551" y="17937"/>
                  <a:pt x="15551" y="17875"/>
                </a:cubicBezTo>
                <a:cubicBezTo>
                  <a:pt x="15552" y="17812"/>
                  <a:pt x="15619" y="17715"/>
                  <a:pt x="15703" y="17669"/>
                </a:cubicBezTo>
                <a:cubicBezTo>
                  <a:pt x="15957" y="17533"/>
                  <a:pt x="15878" y="17317"/>
                  <a:pt x="15595" y="17367"/>
                </a:cubicBezTo>
                <a:cubicBezTo>
                  <a:pt x="15470" y="17390"/>
                  <a:pt x="15324" y="17195"/>
                  <a:pt x="15324" y="17022"/>
                </a:cubicBezTo>
                <a:cubicBezTo>
                  <a:pt x="15324" y="16926"/>
                  <a:pt x="15269" y="16830"/>
                  <a:pt x="15206" y="16806"/>
                </a:cubicBezTo>
                <a:cubicBezTo>
                  <a:pt x="15142" y="16782"/>
                  <a:pt x="15087" y="16675"/>
                  <a:pt x="15087" y="16569"/>
                </a:cubicBezTo>
                <a:cubicBezTo>
                  <a:pt x="15087" y="16455"/>
                  <a:pt x="15041" y="16374"/>
                  <a:pt x="14978" y="16374"/>
                </a:cubicBezTo>
                <a:cubicBezTo>
                  <a:pt x="14801" y="16374"/>
                  <a:pt x="14612" y="16009"/>
                  <a:pt x="14665" y="15770"/>
                </a:cubicBezTo>
                <a:cubicBezTo>
                  <a:pt x="14703" y="15596"/>
                  <a:pt x="14684" y="15544"/>
                  <a:pt x="14557" y="15511"/>
                </a:cubicBezTo>
                <a:cubicBezTo>
                  <a:pt x="14470" y="15488"/>
                  <a:pt x="14405" y="15409"/>
                  <a:pt x="14405" y="15338"/>
                </a:cubicBezTo>
                <a:cubicBezTo>
                  <a:pt x="14405" y="15130"/>
                  <a:pt x="14152" y="14659"/>
                  <a:pt x="13962" y="14507"/>
                </a:cubicBezTo>
                <a:cubicBezTo>
                  <a:pt x="13866" y="14430"/>
                  <a:pt x="13789" y="14325"/>
                  <a:pt x="13789" y="14270"/>
                </a:cubicBezTo>
                <a:cubicBezTo>
                  <a:pt x="13789" y="14214"/>
                  <a:pt x="13733" y="14154"/>
                  <a:pt x="13670" y="14129"/>
                </a:cubicBezTo>
                <a:cubicBezTo>
                  <a:pt x="13607" y="14105"/>
                  <a:pt x="13562" y="14033"/>
                  <a:pt x="13562" y="13978"/>
                </a:cubicBezTo>
                <a:cubicBezTo>
                  <a:pt x="13562" y="13923"/>
                  <a:pt x="13449" y="13758"/>
                  <a:pt x="13313" y="13611"/>
                </a:cubicBezTo>
                <a:cubicBezTo>
                  <a:pt x="13178" y="13465"/>
                  <a:pt x="13076" y="13305"/>
                  <a:pt x="13086" y="13255"/>
                </a:cubicBezTo>
                <a:cubicBezTo>
                  <a:pt x="13097" y="13206"/>
                  <a:pt x="13009" y="13081"/>
                  <a:pt x="12903" y="12975"/>
                </a:cubicBezTo>
                <a:cubicBezTo>
                  <a:pt x="12796" y="12868"/>
                  <a:pt x="12719" y="12740"/>
                  <a:pt x="12719" y="12694"/>
                </a:cubicBezTo>
                <a:cubicBezTo>
                  <a:pt x="12719" y="12648"/>
                  <a:pt x="12606" y="12516"/>
                  <a:pt x="12470" y="12392"/>
                </a:cubicBezTo>
                <a:cubicBezTo>
                  <a:pt x="12300" y="12237"/>
                  <a:pt x="12144" y="12153"/>
                  <a:pt x="12070" y="12154"/>
                </a:cubicBezTo>
                <a:close/>
                <a:moveTo>
                  <a:pt x="8815" y="12564"/>
                </a:moveTo>
                <a:cubicBezTo>
                  <a:pt x="8761" y="12556"/>
                  <a:pt x="8703" y="12592"/>
                  <a:pt x="8675" y="12672"/>
                </a:cubicBezTo>
                <a:cubicBezTo>
                  <a:pt x="8604" y="12873"/>
                  <a:pt x="8341" y="13158"/>
                  <a:pt x="8221" y="13158"/>
                </a:cubicBezTo>
                <a:cubicBezTo>
                  <a:pt x="8099" y="13158"/>
                  <a:pt x="8081" y="13430"/>
                  <a:pt x="8199" y="13503"/>
                </a:cubicBezTo>
                <a:cubicBezTo>
                  <a:pt x="8259" y="13540"/>
                  <a:pt x="8259" y="13584"/>
                  <a:pt x="8199" y="13644"/>
                </a:cubicBezTo>
                <a:cubicBezTo>
                  <a:pt x="8139" y="13704"/>
                  <a:pt x="8092" y="13699"/>
                  <a:pt x="8026" y="13633"/>
                </a:cubicBezTo>
                <a:cubicBezTo>
                  <a:pt x="7911" y="13518"/>
                  <a:pt x="7734" y="13511"/>
                  <a:pt x="7734" y="13622"/>
                </a:cubicBezTo>
                <a:cubicBezTo>
                  <a:pt x="7734" y="13742"/>
                  <a:pt x="7256" y="14227"/>
                  <a:pt x="7140" y="14227"/>
                </a:cubicBezTo>
                <a:cubicBezTo>
                  <a:pt x="7086" y="14227"/>
                  <a:pt x="7042" y="14259"/>
                  <a:pt x="7042" y="14291"/>
                </a:cubicBezTo>
                <a:cubicBezTo>
                  <a:pt x="7042" y="14324"/>
                  <a:pt x="6931" y="14469"/>
                  <a:pt x="6794" y="14615"/>
                </a:cubicBezTo>
                <a:cubicBezTo>
                  <a:pt x="6657" y="14761"/>
                  <a:pt x="6546" y="14918"/>
                  <a:pt x="6545" y="14960"/>
                </a:cubicBezTo>
                <a:cubicBezTo>
                  <a:pt x="6541" y="15099"/>
                  <a:pt x="6241" y="15381"/>
                  <a:pt x="6102" y="15381"/>
                </a:cubicBezTo>
                <a:cubicBezTo>
                  <a:pt x="6027" y="15381"/>
                  <a:pt x="5972" y="15425"/>
                  <a:pt x="5972" y="15479"/>
                </a:cubicBezTo>
                <a:cubicBezTo>
                  <a:pt x="5972" y="15532"/>
                  <a:pt x="5874" y="15655"/>
                  <a:pt x="5756" y="15759"/>
                </a:cubicBezTo>
                <a:cubicBezTo>
                  <a:pt x="5637" y="15863"/>
                  <a:pt x="5514" y="16017"/>
                  <a:pt x="5485" y="16094"/>
                </a:cubicBezTo>
                <a:cubicBezTo>
                  <a:pt x="5456" y="16170"/>
                  <a:pt x="5398" y="16206"/>
                  <a:pt x="5356" y="16180"/>
                </a:cubicBezTo>
                <a:cubicBezTo>
                  <a:pt x="5313" y="16154"/>
                  <a:pt x="5246" y="16212"/>
                  <a:pt x="5204" y="16310"/>
                </a:cubicBezTo>
                <a:cubicBezTo>
                  <a:pt x="5162" y="16407"/>
                  <a:pt x="5091" y="16544"/>
                  <a:pt x="5042" y="16612"/>
                </a:cubicBezTo>
                <a:cubicBezTo>
                  <a:pt x="4971" y="16710"/>
                  <a:pt x="4986" y="16761"/>
                  <a:pt x="5118" y="16892"/>
                </a:cubicBezTo>
                <a:cubicBezTo>
                  <a:pt x="5215" y="16989"/>
                  <a:pt x="5280" y="17154"/>
                  <a:pt x="5280" y="17292"/>
                </a:cubicBezTo>
                <a:cubicBezTo>
                  <a:pt x="5280" y="17470"/>
                  <a:pt x="5307" y="17531"/>
                  <a:pt x="5410" y="17518"/>
                </a:cubicBezTo>
                <a:cubicBezTo>
                  <a:pt x="5483" y="17509"/>
                  <a:pt x="5595" y="17515"/>
                  <a:pt x="5658" y="17540"/>
                </a:cubicBezTo>
                <a:cubicBezTo>
                  <a:pt x="5722" y="17565"/>
                  <a:pt x="5844" y="17608"/>
                  <a:pt x="5929" y="17626"/>
                </a:cubicBezTo>
                <a:cubicBezTo>
                  <a:pt x="6013" y="17645"/>
                  <a:pt x="6105" y="17665"/>
                  <a:pt x="6134" y="17669"/>
                </a:cubicBezTo>
                <a:cubicBezTo>
                  <a:pt x="6253" y="17689"/>
                  <a:pt x="6577" y="17300"/>
                  <a:pt x="6577" y="17141"/>
                </a:cubicBezTo>
                <a:cubicBezTo>
                  <a:pt x="6577" y="17043"/>
                  <a:pt x="6641" y="16956"/>
                  <a:pt x="6718" y="16936"/>
                </a:cubicBezTo>
                <a:cubicBezTo>
                  <a:pt x="6858" y="16898"/>
                  <a:pt x="7250" y="16172"/>
                  <a:pt x="7172" y="16094"/>
                </a:cubicBezTo>
                <a:cubicBezTo>
                  <a:pt x="7099" y="16020"/>
                  <a:pt x="7266" y="15759"/>
                  <a:pt x="7388" y="15759"/>
                </a:cubicBezTo>
                <a:cubicBezTo>
                  <a:pt x="7542" y="15759"/>
                  <a:pt x="7530" y="15609"/>
                  <a:pt x="7367" y="15489"/>
                </a:cubicBezTo>
                <a:cubicBezTo>
                  <a:pt x="7240" y="15396"/>
                  <a:pt x="7244" y="15383"/>
                  <a:pt x="7388" y="15327"/>
                </a:cubicBezTo>
                <a:cubicBezTo>
                  <a:pt x="7624" y="15236"/>
                  <a:pt x="7801" y="14973"/>
                  <a:pt x="7756" y="14788"/>
                </a:cubicBezTo>
                <a:cubicBezTo>
                  <a:pt x="7714" y="14617"/>
                  <a:pt x="7861" y="14256"/>
                  <a:pt x="7940" y="14334"/>
                </a:cubicBezTo>
                <a:cubicBezTo>
                  <a:pt x="8011" y="14406"/>
                  <a:pt x="8185" y="14223"/>
                  <a:pt x="8145" y="14119"/>
                </a:cubicBezTo>
                <a:cubicBezTo>
                  <a:pt x="8125" y="14066"/>
                  <a:pt x="8206" y="13926"/>
                  <a:pt x="8318" y="13806"/>
                </a:cubicBezTo>
                <a:cubicBezTo>
                  <a:pt x="8480" y="13632"/>
                  <a:pt x="8502" y="13564"/>
                  <a:pt x="8437" y="13460"/>
                </a:cubicBezTo>
                <a:cubicBezTo>
                  <a:pt x="8341" y="13307"/>
                  <a:pt x="8393" y="13234"/>
                  <a:pt x="8599" y="13234"/>
                </a:cubicBezTo>
                <a:cubicBezTo>
                  <a:pt x="8714" y="13234"/>
                  <a:pt x="8740" y="13195"/>
                  <a:pt x="8707" y="13072"/>
                </a:cubicBezTo>
                <a:cubicBezTo>
                  <a:pt x="8677" y="12954"/>
                  <a:pt x="8705" y="12896"/>
                  <a:pt x="8815" y="12867"/>
                </a:cubicBezTo>
                <a:cubicBezTo>
                  <a:pt x="8900" y="12845"/>
                  <a:pt x="8958" y="12781"/>
                  <a:pt x="8945" y="12715"/>
                </a:cubicBezTo>
                <a:cubicBezTo>
                  <a:pt x="8928" y="12628"/>
                  <a:pt x="8870" y="12573"/>
                  <a:pt x="8815" y="12564"/>
                </a:cubicBezTo>
                <a:close/>
                <a:moveTo>
                  <a:pt x="4977" y="12618"/>
                </a:moveTo>
                <a:cubicBezTo>
                  <a:pt x="4868" y="12618"/>
                  <a:pt x="4736" y="12665"/>
                  <a:pt x="4685" y="12715"/>
                </a:cubicBezTo>
                <a:cubicBezTo>
                  <a:pt x="4547" y="12853"/>
                  <a:pt x="4564" y="13219"/>
                  <a:pt x="4718" y="13309"/>
                </a:cubicBezTo>
                <a:cubicBezTo>
                  <a:pt x="5018" y="13484"/>
                  <a:pt x="5356" y="13329"/>
                  <a:pt x="5356" y="13018"/>
                </a:cubicBezTo>
                <a:cubicBezTo>
                  <a:pt x="5356" y="12753"/>
                  <a:pt x="5234" y="12618"/>
                  <a:pt x="4977" y="12618"/>
                </a:cubicBezTo>
                <a:close/>
                <a:moveTo>
                  <a:pt x="11486" y="12748"/>
                </a:moveTo>
                <a:cubicBezTo>
                  <a:pt x="11421" y="12683"/>
                  <a:pt x="11369" y="12713"/>
                  <a:pt x="11259" y="12856"/>
                </a:cubicBezTo>
                <a:cubicBezTo>
                  <a:pt x="11093" y="13072"/>
                  <a:pt x="11065" y="13204"/>
                  <a:pt x="11183" y="13277"/>
                </a:cubicBezTo>
                <a:cubicBezTo>
                  <a:pt x="11238" y="13310"/>
                  <a:pt x="11237" y="13361"/>
                  <a:pt x="11173" y="13439"/>
                </a:cubicBezTo>
                <a:cubicBezTo>
                  <a:pt x="11105" y="13520"/>
                  <a:pt x="11094" y="13585"/>
                  <a:pt x="11151" y="13676"/>
                </a:cubicBezTo>
                <a:cubicBezTo>
                  <a:pt x="11237" y="13814"/>
                  <a:pt x="11233" y="14029"/>
                  <a:pt x="11140" y="14248"/>
                </a:cubicBezTo>
                <a:cubicBezTo>
                  <a:pt x="11100" y="14342"/>
                  <a:pt x="11130" y="14426"/>
                  <a:pt x="11227" y="14496"/>
                </a:cubicBezTo>
                <a:cubicBezTo>
                  <a:pt x="11331" y="14572"/>
                  <a:pt x="11340" y="14625"/>
                  <a:pt x="11281" y="14701"/>
                </a:cubicBezTo>
                <a:cubicBezTo>
                  <a:pt x="11164" y="14852"/>
                  <a:pt x="11181" y="15356"/>
                  <a:pt x="11302" y="15457"/>
                </a:cubicBezTo>
                <a:cubicBezTo>
                  <a:pt x="11385" y="15525"/>
                  <a:pt x="11386" y="15578"/>
                  <a:pt x="11313" y="15694"/>
                </a:cubicBezTo>
                <a:cubicBezTo>
                  <a:pt x="11242" y="15808"/>
                  <a:pt x="11240" y="15869"/>
                  <a:pt x="11313" y="15986"/>
                </a:cubicBezTo>
                <a:cubicBezTo>
                  <a:pt x="11372" y="16080"/>
                  <a:pt x="11382" y="16151"/>
                  <a:pt x="11335" y="16180"/>
                </a:cubicBezTo>
                <a:cubicBezTo>
                  <a:pt x="11201" y="16263"/>
                  <a:pt x="11255" y="16433"/>
                  <a:pt x="11432" y="16482"/>
                </a:cubicBezTo>
                <a:cubicBezTo>
                  <a:pt x="11599" y="16529"/>
                  <a:pt x="11594" y="16537"/>
                  <a:pt x="11454" y="16644"/>
                </a:cubicBezTo>
                <a:cubicBezTo>
                  <a:pt x="11374" y="16705"/>
                  <a:pt x="11281" y="16759"/>
                  <a:pt x="11237" y="16774"/>
                </a:cubicBezTo>
                <a:cubicBezTo>
                  <a:pt x="11155" y="16801"/>
                  <a:pt x="11186" y="16929"/>
                  <a:pt x="11346" y="17151"/>
                </a:cubicBezTo>
                <a:cubicBezTo>
                  <a:pt x="11419" y="17253"/>
                  <a:pt x="11419" y="17319"/>
                  <a:pt x="11335" y="17475"/>
                </a:cubicBezTo>
                <a:cubicBezTo>
                  <a:pt x="11257" y="17619"/>
                  <a:pt x="11252" y="17705"/>
                  <a:pt x="11313" y="17767"/>
                </a:cubicBezTo>
                <a:cubicBezTo>
                  <a:pt x="11360" y="17813"/>
                  <a:pt x="11379" y="17892"/>
                  <a:pt x="11356" y="17950"/>
                </a:cubicBezTo>
                <a:cubicBezTo>
                  <a:pt x="11334" y="18009"/>
                  <a:pt x="11361" y="18107"/>
                  <a:pt x="11410" y="18166"/>
                </a:cubicBezTo>
                <a:cubicBezTo>
                  <a:pt x="11471" y="18239"/>
                  <a:pt x="11465" y="18294"/>
                  <a:pt x="11410" y="18328"/>
                </a:cubicBezTo>
                <a:cubicBezTo>
                  <a:pt x="11260" y="18421"/>
                  <a:pt x="11327" y="18658"/>
                  <a:pt x="11508" y="18684"/>
                </a:cubicBezTo>
                <a:cubicBezTo>
                  <a:pt x="11603" y="18697"/>
                  <a:pt x="11681" y="18739"/>
                  <a:pt x="11681" y="18781"/>
                </a:cubicBezTo>
                <a:cubicBezTo>
                  <a:pt x="11681" y="18823"/>
                  <a:pt x="11603" y="18876"/>
                  <a:pt x="11508" y="18889"/>
                </a:cubicBezTo>
                <a:cubicBezTo>
                  <a:pt x="11313" y="18917"/>
                  <a:pt x="11279" y="19092"/>
                  <a:pt x="11454" y="19159"/>
                </a:cubicBezTo>
                <a:cubicBezTo>
                  <a:pt x="11517" y="19183"/>
                  <a:pt x="11562" y="19256"/>
                  <a:pt x="11562" y="19321"/>
                </a:cubicBezTo>
                <a:cubicBezTo>
                  <a:pt x="11562" y="19472"/>
                  <a:pt x="11749" y="19473"/>
                  <a:pt x="11875" y="19321"/>
                </a:cubicBezTo>
                <a:cubicBezTo>
                  <a:pt x="11943" y="19239"/>
                  <a:pt x="11993" y="19222"/>
                  <a:pt x="12048" y="19278"/>
                </a:cubicBezTo>
                <a:cubicBezTo>
                  <a:pt x="12167" y="19396"/>
                  <a:pt x="12329" y="19379"/>
                  <a:pt x="12329" y="19245"/>
                </a:cubicBezTo>
                <a:cubicBezTo>
                  <a:pt x="12329" y="19127"/>
                  <a:pt x="12640" y="18964"/>
                  <a:pt x="12805" y="18997"/>
                </a:cubicBezTo>
                <a:cubicBezTo>
                  <a:pt x="12855" y="19007"/>
                  <a:pt x="12907" y="18937"/>
                  <a:pt x="12913" y="18846"/>
                </a:cubicBezTo>
                <a:cubicBezTo>
                  <a:pt x="12931" y="18598"/>
                  <a:pt x="13009" y="18421"/>
                  <a:pt x="13086" y="18468"/>
                </a:cubicBezTo>
                <a:cubicBezTo>
                  <a:pt x="13215" y="18548"/>
                  <a:pt x="13345" y="18305"/>
                  <a:pt x="13259" y="18144"/>
                </a:cubicBezTo>
                <a:cubicBezTo>
                  <a:pt x="13216" y="18063"/>
                  <a:pt x="13196" y="17981"/>
                  <a:pt x="13216" y="17961"/>
                </a:cubicBezTo>
                <a:cubicBezTo>
                  <a:pt x="13273" y="17904"/>
                  <a:pt x="13052" y="17522"/>
                  <a:pt x="12892" y="17400"/>
                </a:cubicBezTo>
                <a:cubicBezTo>
                  <a:pt x="12754" y="17295"/>
                  <a:pt x="12758" y="17295"/>
                  <a:pt x="12924" y="17249"/>
                </a:cubicBezTo>
                <a:cubicBezTo>
                  <a:pt x="13135" y="17189"/>
                  <a:pt x="13140" y="17093"/>
                  <a:pt x="12946" y="16990"/>
                </a:cubicBezTo>
                <a:cubicBezTo>
                  <a:pt x="12849" y="16938"/>
                  <a:pt x="12822" y="16854"/>
                  <a:pt x="12848" y="16752"/>
                </a:cubicBezTo>
                <a:cubicBezTo>
                  <a:pt x="12879" y="16637"/>
                  <a:pt x="12852" y="16601"/>
                  <a:pt x="12740" y="16601"/>
                </a:cubicBezTo>
                <a:cubicBezTo>
                  <a:pt x="12530" y="16601"/>
                  <a:pt x="12476" y="16537"/>
                  <a:pt x="12578" y="16374"/>
                </a:cubicBezTo>
                <a:cubicBezTo>
                  <a:pt x="12644" y="16269"/>
                  <a:pt x="12648" y="16177"/>
                  <a:pt x="12578" y="16029"/>
                </a:cubicBezTo>
                <a:cubicBezTo>
                  <a:pt x="12527" y="15921"/>
                  <a:pt x="12449" y="15757"/>
                  <a:pt x="12405" y="15662"/>
                </a:cubicBezTo>
                <a:cubicBezTo>
                  <a:pt x="12362" y="15567"/>
                  <a:pt x="12311" y="15358"/>
                  <a:pt x="12297" y="15198"/>
                </a:cubicBezTo>
                <a:cubicBezTo>
                  <a:pt x="12280" y="15007"/>
                  <a:pt x="12220" y="14874"/>
                  <a:pt x="12113" y="14799"/>
                </a:cubicBezTo>
                <a:cubicBezTo>
                  <a:pt x="11995" y="14716"/>
                  <a:pt x="11962" y="14626"/>
                  <a:pt x="11994" y="14496"/>
                </a:cubicBezTo>
                <a:cubicBezTo>
                  <a:pt x="12021" y="14388"/>
                  <a:pt x="11986" y="14238"/>
                  <a:pt x="11908" y="14119"/>
                </a:cubicBezTo>
                <a:cubicBezTo>
                  <a:pt x="11836" y="14010"/>
                  <a:pt x="11796" y="13870"/>
                  <a:pt x="11821" y="13806"/>
                </a:cubicBezTo>
                <a:cubicBezTo>
                  <a:pt x="11851" y="13727"/>
                  <a:pt x="11806" y="13670"/>
                  <a:pt x="11681" y="13622"/>
                </a:cubicBezTo>
                <a:cubicBezTo>
                  <a:pt x="11454" y="13536"/>
                  <a:pt x="11352" y="13199"/>
                  <a:pt x="11486" y="12985"/>
                </a:cubicBezTo>
                <a:cubicBezTo>
                  <a:pt x="11556" y="12873"/>
                  <a:pt x="11551" y="12813"/>
                  <a:pt x="11486" y="12748"/>
                </a:cubicBezTo>
                <a:close/>
                <a:moveTo>
                  <a:pt x="9540" y="12802"/>
                </a:moveTo>
                <a:cubicBezTo>
                  <a:pt x="9492" y="12818"/>
                  <a:pt x="9453" y="12894"/>
                  <a:pt x="9453" y="12975"/>
                </a:cubicBezTo>
                <a:cubicBezTo>
                  <a:pt x="9453" y="13055"/>
                  <a:pt x="9397" y="13133"/>
                  <a:pt x="9324" y="13147"/>
                </a:cubicBezTo>
                <a:cubicBezTo>
                  <a:pt x="9167" y="13177"/>
                  <a:pt x="9145" y="13315"/>
                  <a:pt x="9280" y="13449"/>
                </a:cubicBezTo>
                <a:cubicBezTo>
                  <a:pt x="9355" y="13524"/>
                  <a:pt x="9345" y="13553"/>
                  <a:pt x="9205" y="13590"/>
                </a:cubicBezTo>
                <a:cubicBezTo>
                  <a:pt x="9074" y="13624"/>
                  <a:pt x="9035" y="13673"/>
                  <a:pt x="9064" y="13784"/>
                </a:cubicBezTo>
                <a:cubicBezTo>
                  <a:pt x="9092" y="13889"/>
                  <a:pt x="9059" y="13951"/>
                  <a:pt x="8956" y="13978"/>
                </a:cubicBezTo>
                <a:cubicBezTo>
                  <a:pt x="8874" y="14000"/>
                  <a:pt x="8805" y="14082"/>
                  <a:pt x="8805" y="14162"/>
                </a:cubicBezTo>
                <a:cubicBezTo>
                  <a:pt x="8805" y="14241"/>
                  <a:pt x="8729" y="14378"/>
                  <a:pt x="8642" y="14464"/>
                </a:cubicBezTo>
                <a:cubicBezTo>
                  <a:pt x="8538" y="14568"/>
                  <a:pt x="8502" y="14674"/>
                  <a:pt x="8534" y="14777"/>
                </a:cubicBezTo>
                <a:cubicBezTo>
                  <a:pt x="8571" y="14893"/>
                  <a:pt x="8546" y="14940"/>
                  <a:pt x="8426" y="14971"/>
                </a:cubicBezTo>
                <a:cubicBezTo>
                  <a:pt x="8338" y="14994"/>
                  <a:pt x="8264" y="15046"/>
                  <a:pt x="8264" y="15090"/>
                </a:cubicBezTo>
                <a:cubicBezTo>
                  <a:pt x="8264" y="15134"/>
                  <a:pt x="8214" y="15240"/>
                  <a:pt x="8145" y="15317"/>
                </a:cubicBezTo>
                <a:cubicBezTo>
                  <a:pt x="8043" y="15429"/>
                  <a:pt x="8035" y="15471"/>
                  <a:pt x="8113" y="15565"/>
                </a:cubicBezTo>
                <a:cubicBezTo>
                  <a:pt x="8191" y="15659"/>
                  <a:pt x="8184" y="15687"/>
                  <a:pt x="8080" y="15727"/>
                </a:cubicBezTo>
                <a:cubicBezTo>
                  <a:pt x="8005" y="15755"/>
                  <a:pt x="7959" y="15846"/>
                  <a:pt x="7972" y="15943"/>
                </a:cubicBezTo>
                <a:cubicBezTo>
                  <a:pt x="7987" y="16050"/>
                  <a:pt x="7943" y="16131"/>
                  <a:pt x="7832" y="16180"/>
                </a:cubicBezTo>
                <a:cubicBezTo>
                  <a:pt x="7658" y="16256"/>
                  <a:pt x="7541" y="16549"/>
                  <a:pt x="7626" y="16687"/>
                </a:cubicBezTo>
                <a:cubicBezTo>
                  <a:pt x="7653" y="16730"/>
                  <a:pt x="7596" y="16783"/>
                  <a:pt x="7507" y="16806"/>
                </a:cubicBezTo>
                <a:cubicBezTo>
                  <a:pt x="7389" y="16837"/>
                  <a:pt x="7345" y="16909"/>
                  <a:pt x="7345" y="17076"/>
                </a:cubicBezTo>
                <a:cubicBezTo>
                  <a:pt x="7345" y="17235"/>
                  <a:pt x="7306" y="17319"/>
                  <a:pt x="7204" y="17346"/>
                </a:cubicBezTo>
                <a:cubicBezTo>
                  <a:pt x="7067" y="17382"/>
                  <a:pt x="6967" y="17657"/>
                  <a:pt x="6967" y="17993"/>
                </a:cubicBezTo>
                <a:cubicBezTo>
                  <a:pt x="6967" y="18159"/>
                  <a:pt x="7438" y="18641"/>
                  <a:pt x="7637" y="18684"/>
                </a:cubicBezTo>
                <a:cubicBezTo>
                  <a:pt x="7713" y="18701"/>
                  <a:pt x="7766" y="18763"/>
                  <a:pt x="7756" y="18814"/>
                </a:cubicBezTo>
                <a:cubicBezTo>
                  <a:pt x="7735" y="18914"/>
                  <a:pt x="7830" y="18927"/>
                  <a:pt x="8091" y="18857"/>
                </a:cubicBezTo>
                <a:cubicBezTo>
                  <a:pt x="8215" y="18824"/>
                  <a:pt x="8274" y="18735"/>
                  <a:pt x="8307" y="18533"/>
                </a:cubicBezTo>
                <a:cubicBezTo>
                  <a:pt x="8332" y="18380"/>
                  <a:pt x="8392" y="18173"/>
                  <a:pt x="8437" y="18080"/>
                </a:cubicBezTo>
                <a:cubicBezTo>
                  <a:pt x="8498" y="17955"/>
                  <a:pt x="8494" y="17881"/>
                  <a:pt x="8426" y="17799"/>
                </a:cubicBezTo>
                <a:cubicBezTo>
                  <a:pt x="8352" y="17710"/>
                  <a:pt x="8362" y="17676"/>
                  <a:pt x="8469" y="17616"/>
                </a:cubicBezTo>
                <a:cubicBezTo>
                  <a:pt x="8583" y="17552"/>
                  <a:pt x="8587" y="17513"/>
                  <a:pt x="8502" y="17410"/>
                </a:cubicBezTo>
                <a:cubicBezTo>
                  <a:pt x="8416" y="17307"/>
                  <a:pt x="8427" y="17282"/>
                  <a:pt x="8578" y="17227"/>
                </a:cubicBezTo>
                <a:cubicBezTo>
                  <a:pt x="8735" y="17169"/>
                  <a:pt x="8756" y="17103"/>
                  <a:pt x="8772" y="16633"/>
                </a:cubicBezTo>
                <a:cubicBezTo>
                  <a:pt x="8786" y="16248"/>
                  <a:pt x="8830" y="16086"/>
                  <a:pt x="8924" y="16018"/>
                </a:cubicBezTo>
                <a:cubicBezTo>
                  <a:pt x="8993" y="15967"/>
                  <a:pt x="9034" y="15869"/>
                  <a:pt x="9021" y="15792"/>
                </a:cubicBezTo>
                <a:cubicBezTo>
                  <a:pt x="9008" y="15714"/>
                  <a:pt x="9028" y="15601"/>
                  <a:pt x="9064" y="15543"/>
                </a:cubicBezTo>
                <a:cubicBezTo>
                  <a:pt x="9100" y="15486"/>
                  <a:pt x="9135" y="15290"/>
                  <a:pt x="9140" y="15112"/>
                </a:cubicBezTo>
                <a:cubicBezTo>
                  <a:pt x="9145" y="14933"/>
                  <a:pt x="9198" y="14732"/>
                  <a:pt x="9259" y="14658"/>
                </a:cubicBezTo>
                <a:cubicBezTo>
                  <a:pt x="9358" y="14539"/>
                  <a:pt x="9350" y="14504"/>
                  <a:pt x="9183" y="14378"/>
                </a:cubicBezTo>
                <a:cubicBezTo>
                  <a:pt x="8983" y="14227"/>
                  <a:pt x="8970" y="14241"/>
                  <a:pt x="9389" y="14108"/>
                </a:cubicBezTo>
                <a:cubicBezTo>
                  <a:pt x="9502" y="14072"/>
                  <a:pt x="9505" y="14054"/>
                  <a:pt x="9378" y="13914"/>
                </a:cubicBezTo>
                <a:cubicBezTo>
                  <a:pt x="9241" y="13763"/>
                  <a:pt x="9240" y="13764"/>
                  <a:pt x="9410" y="13719"/>
                </a:cubicBezTo>
                <a:cubicBezTo>
                  <a:pt x="9534" y="13687"/>
                  <a:pt x="9577" y="13626"/>
                  <a:pt x="9551" y="13525"/>
                </a:cubicBezTo>
                <a:cubicBezTo>
                  <a:pt x="9530" y="13446"/>
                  <a:pt x="9551" y="13362"/>
                  <a:pt x="9605" y="13331"/>
                </a:cubicBezTo>
                <a:cubicBezTo>
                  <a:pt x="9727" y="13260"/>
                  <a:pt x="9666" y="12760"/>
                  <a:pt x="9540" y="12802"/>
                </a:cubicBezTo>
                <a:close/>
                <a:moveTo>
                  <a:pt x="10351" y="12877"/>
                </a:moveTo>
                <a:cubicBezTo>
                  <a:pt x="10308" y="12904"/>
                  <a:pt x="10271" y="13037"/>
                  <a:pt x="10275" y="13169"/>
                </a:cubicBezTo>
                <a:cubicBezTo>
                  <a:pt x="10279" y="13310"/>
                  <a:pt x="10231" y="13449"/>
                  <a:pt x="10156" y="13503"/>
                </a:cubicBezTo>
                <a:cubicBezTo>
                  <a:pt x="9983" y="13630"/>
                  <a:pt x="9995" y="13744"/>
                  <a:pt x="10189" y="13795"/>
                </a:cubicBezTo>
                <a:cubicBezTo>
                  <a:pt x="10380" y="13845"/>
                  <a:pt x="10315" y="14000"/>
                  <a:pt x="10102" y="14000"/>
                </a:cubicBezTo>
                <a:cubicBezTo>
                  <a:pt x="9941" y="14000"/>
                  <a:pt x="9896" y="14182"/>
                  <a:pt x="10037" y="14270"/>
                </a:cubicBezTo>
                <a:cubicBezTo>
                  <a:pt x="10095" y="14305"/>
                  <a:pt x="10069" y="14375"/>
                  <a:pt x="9951" y="14464"/>
                </a:cubicBezTo>
                <a:cubicBezTo>
                  <a:pt x="9796" y="14581"/>
                  <a:pt x="9784" y="14614"/>
                  <a:pt x="9875" y="14723"/>
                </a:cubicBezTo>
                <a:cubicBezTo>
                  <a:pt x="9966" y="14833"/>
                  <a:pt x="9955" y="14858"/>
                  <a:pt x="9810" y="14896"/>
                </a:cubicBezTo>
                <a:cubicBezTo>
                  <a:pt x="9626" y="14944"/>
                  <a:pt x="9582" y="15144"/>
                  <a:pt x="9756" y="15144"/>
                </a:cubicBezTo>
                <a:cubicBezTo>
                  <a:pt x="9817" y="15144"/>
                  <a:pt x="9893" y="15178"/>
                  <a:pt x="9918" y="15219"/>
                </a:cubicBezTo>
                <a:cubicBezTo>
                  <a:pt x="9994" y="15342"/>
                  <a:pt x="9810" y="15608"/>
                  <a:pt x="9648" y="15608"/>
                </a:cubicBezTo>
                <a:cubicBezTo>
                  <a:pt x="9430" y="15608"/>
                  <a:pt x="9460" y="15822"/>
                  <a:pt x="9691" y="15910"/>
                </a:cubicBezTo>
                <a:cubicBezTo>
                  <a:pt x="9927" y="16000"/>
                  <a:pt x="9867" y="16148"/>
                  <a:pt x="9594" y="16148"/>
                </a:cubicBezTo>
                <a:cubicBezTo>
                  <a:pt x="9425" y="16148"/>
                  <a:pt x="9402" y="16170"/>
                  <a:pt x="9443" y="16331"/>
                </a:cubicBezTo>
                <a:cubicBezTo>
                  <a:pt x="9469" y="16435"/>
                  <a:pt x="9456" y="16540"/>
                  <a:pt x="9410" y="16569"/>
                </a:cubicBezTo>
                <a:cubicBezTo>
                  <a:pt x="9364" y="16597"/>
                  <a:pt x="9347" y="16685"/>
                  <a:pt x="9367" y="16763"/>
                </a:cubicBezTo>
                <a:cubicBezTo>
                  <a:pt x="9387" y="16841"/>
                  <a:pt x="9351" y="16940"/>
                  <a:pt x="9291" y="16990"/>
                </a:cubicBezTo>
                <a:cubicBezTo>
                  <a:pt x="9198" y="17067"/>
                  <a:pt x="9206" y="17098"/>
                  <a:pt x="9313" y="17216"/>
                </a:cubicBezTo>
                <a:cubicBezTo>
                  <a:pt x="9458" y="17377"/>
                  <a:pt x="9395" y="17518"/>
                  <a:pt x="9183" y="17518"/>
                </a:cubicBezTo>
                <a:cubicBezTo>
                  <a:pt x="8983" y="17518"/>
                  <a:pt x="8991" y="17725"/>
                  <a:pt x="9194" y="17777"/>
                </a:cubicBezTo>
                <a:cubicBezTo>
                  <a:pt x="9389" y="17828"/>
                  <a:pt x="9316" y="17982"/>
                  <a:pt x="9097" y="17982"/>
                </a:cubicBezTo>
                <a:cubicBezTo>
                  <a:pt x="8968" y="17982"/>
                  <a:pt x="8950" y="18014"/>
                  <a:pt x="8988" y="18166"/>
                </a:cubicBezTo>
                <a:cubicBezTo>
                  <a:pt x="9014" y="18269"/>
                  <a:pt x="9005" y="18369"/>
                  <a:pt x="8967" y="18393"/>
                </a:cubicBezTo>
                <a:cubicBezTo>
                  <a:pt x="8856" y="18461"/>
                  <a:pt x="8895" y="19001"/>
                  <a:pt x="9021" y="19148"/>
                </a:cubicBezTo>
                <a:cubicBezTo>
                  <a:pt x="9084" y="19222"/>
                  <a:pt x="9225" y="19278"/>
                  <a:pt x="9334" y="19278"/>
                </a:cubicBezTo>
                <a:cubicBezTo>
                  <a:pt x="9444" y="19277"/>
                  <a:pt x="9585" y="19283"/>
                  <a:pt x="9648" y="19288"/>
                </a:cubicBezTo>
                <a:cubicBezTo>
                  <a:pt x="9711" y="19294"/>
                  <a:pt x="9815" y="19275"/>
                  <a:pt x="9886" y="19245"/>
                </a:cubicBezTo>
                <a:cubicBezTo>
                  <a:pt x="9973" y="19209"/>
                  <a:pt x="10044" y="19245"/>
                  <a:pt x="10102" y="19353"/>
                </a:cubicBezTo>
                <a:cubicBezTo>
                  <a:pt x="10203" y="19542"/>
                  <a:pt x="10286" y="19552"/>
                  <a:pt x="10416" y="19396"/>
                </a:cubicBezTo>
                <a:cubicBezTo>
                  <a:pt x="10468" y="19333"/>
                  <a:pt x="10555" y="19278"/>
                  <a:pt x="10610" y="19278"/>
                </a:cubicBezTo>
                <a:cubicBezTo>
                  <a:pt x="10760" y="19278"/>
                  <a:pt x="10818" y="19138"/>
                  <a:pt x="10718" y="19019"/>
                </a:cubicBezTo>
                <a:cubicBezTo>
                  <a:pt x="10654" y="18941"/>
                  <a:pt x="10654" y="18897"/>
                  <a:pt x="10718" y="18857"/>
                </a:cubicBezTo>
                <a:cubicBezTo>
                  <a:pt x="10766" y="18827"/>
                  <a:pt x="10795" y="18739"/>
                  <a:pt x="10772" y="18652"/>
                </a:cubicBezTo>
                <a:cubicBezTo>
                  <a:pt x="10750" y="18564"/>
                  <a:pt x="10767" y="18441"/>
                  <a:pt x="10816" y="18382"/>
                </a:cubicBezTo>
                <a:cubicBezTo>
                  <a:pt x="10886" y="18298"/>
                  <a:pt x="10873" y="18245"/>
                  <a:pt x="10740" y="18144"/>
                </a:cubicBezTo>
                <a:cubicBezTo>
                  <a:pt x="10583" y="18026"/>
                  <a:pt x="10576" y="18009"/>
                  <a:pt x="10686" y="17853"/>
                </a:cubicBezTo>
                <a:cubicBezTo>
                  <a:pt x="10785" y="17712"/>
                  <a:pt x="10790" y="17654"/>
                  <a:pt x="10708" y="17508"/>
                </a:cubicBezTo>
                <a:cubicBezTo>
                  <a:pt x="10654" y="17411"/>
                  <a:pt x="10567" y="17304"/>
                  <a:pt x="10513" y="17270"/>
                </a:cubicBezTo>
                <a:cubicBezTo>
                  <a:pt x="10383" y="17187"/>
                  <a:pt x="10468" y="17065"/>
                  <a:pt x="10654" y="17065"/>
                </a:cubicBezTo>
                <a:cubicBezTo>
                  <a:pt x="10803" y="17065"/>
                  <a:pt x="10855" y="16873"/>
                  <a:pt x="10729" y="16795"/>
                </a:cubicBezTo>
                <a:cubicBezTo>
                  <a:pt x="10610" y="16722"/>
                  <a:pt x="10585" y="16288"/>
                  <a:pt x="10697" y="16245"/>
                </a:cubicBezTo>
                <a:cubicBezTo>
                  <a:pt x="10834" y="16192"/>
                  <a:pt x="10825" y="15986"/>
                  <a:pt x="10686" y="15986"/>
                </a:cubicBezTo>
                <a:cubicBezTo>
                  <a:pt x="10516" y="15986"/>
                  <a:pt x="10456" y="15824"/>
                  <a:pt x="10589" y="15727"/>
                </a:cubicBezTo>
                <a:cubicBezTo>
                  <a:pt x="10748" y="15610"/>
                  <a:pt x="10705" y="15168"/>
                  <a:pt x="10524" y="15036"/>
                </a:cubicBezTo>
                <a:cubicBezTo>
                  <a:pt x="10389" y="14938"/>
                  <a:pt x="10396" y="14931"/>
                  <a:pt x="10556" y="14831"/>
                </a:cubicBezTo>
                <a:cubicBezTo>
                  <a:pt x="10775" y="14695"/>
                  <a:pt x="10764" y="14620"/>
                  <a:pt x="10524" y="14529"/>
                </a:cubicBezTo>
                <a:cubicBezTo>
                  <a:pt x="10325" y="14453"/>
                  <a:pt x="10333" y="14302"/>
                  <a:pt x="10535" y="14302"/>
                </a:cubicBezTo>
                <a:cubicBezTo>
                  <a:pt x="10658" y="14302"/>
                  <a:pt x="10681" y="14113"/>
                  <a:pt x="10567" y="14043"/>
                </a:cubicBezTo>
                <a:cubicBezTo>
                  <a:pt x="10527" y="14018"/>
                  <a:pt x="10512" y="13941"/>
                  <a:pt x="10535" y="13881"/>
                </a:cubicBezTo>
                <a:cubicBezTo>
                  <a:pt x="10558" y="13821"/>
                  <a:pt x="10557" y="13730"/>
                  <a:pt x="10524" y="13676"/>
                </a:cubicBezTo>
                <a:cubicBezTo>
                  <a:pt x="10450" y="13556"/>
                  <a:pt x="10445" y="13322"/>
                  <a:pt x="10524" y="13136"/>
                </a:cubicBezTo>
                <a:cubicBezTo>
                  <a:pt x="10590" y="12981"/>
                  <a:pt x="10473" y="12802"/>
                  <a:pt x="10351" y="12877"/>
                </a:cubicBezTo>
                <a:close/>
                <a:moveTo>
                  <a:pt x="20720" y="13568"/>
                </a:moveTo>
                <a:cubicBezTo>
                  <a:pt x="20653" y="13543"/>
                  <a:pt x="20575" y="13552"/>
                  <a:pt x="20514" y="13601"/>
                </a:cubicBezTo>
                <a:cubicBezTo>
                  <a:pt x="20462" y="13643"/>
                  <a:pt x="20350" y="13693"/>
                  <a:pt x="20266" y="13708"/>
                </a:cubicBezTo>
                <a:cubicBezTo>
                  <a:pt x="20167" y="13727"/>
                  <a:pt x="20103" y="13802"/>
                  <a:pt x="20093" y="13924"/>
                </a:cubicBezTo>
                <a:cubicBezTo>
                  <a:pt x="20058" y="14310"/>
                  <a:pt x="20019" y="14452"/>
                  <a:pt x="19920" y="14572"/>
                </a:cubicBezTo>
                <a:cubicBezTo>
                  <a:pt x="19834" y="14675"/>
                  <a:pt x="19836" y="14714"/>
                  <a:pt x="19941" y="14831"/>
                </a:cubicBezTo>
                <a:cubicBezTo>
                  <a:pt x="20010" y="14907"/>
                  <a:pt x="20071" y="15038"/>
                  <a:pt x="20071" y="15122"/>
                </a:cubicBezTo>
                <a:cubicBezTo>
                  <a:pt x="20071" y="15207"/>
                  <a:pt x="20096" y="15298"/>
                  <a:pt x="20125" y="15327"/>
                </a:cubicBezTo>
                <a:cubicBezTo>
                  <a:pt x="20217" y="15419"/>
                  <a:pt x="20340" y="15336"/>
                  <a:pt x="20385" y="15144"/>
                </a:cubicBezTo>
                <a:cubicBezTo>
                  <a:pt x="20412" y="15025"/>
                  <a:pt x="20488" y="14944"/>
                  <a:pt x="20601" y="14928"/>
                </a:cubicBezTo>
                <a:cubicBezTo>
                  <a:pt x="20748" y="14907"/>
                  <a:pt x="20774" y="14871"/>
                  <a:pt x="20741" y="14701"/>
                </a:cubicBezTo>
                <a:cubicBezTo>
                  <a:pt x="20716" y="14573"/>
                  <a:pt x="20749" y="14444"/>
                  <a:pt x="20828" y="14356"/>
                </a:cubicBezTo>
                <a:cubicBezTo>
                  <a:pt x="20945" y="14225"/>
                  <a:pt x="20940" y="14209"/>
                  <a:pt x="20763" y="14075"/>
                </a:cubicBezTo>
                <a:cubicBezTo>
                  <a:pt x="20595" y="13949"/>
                  <a:pt x="20590" y="13927"/>
                  <a:pt x="20709" y="13881"/>
                </a:cubicBezTo>
                <a:cubicBezTo>
                  <a:pt x="20782" y="13853"/>
                  <a:pt x="20839" y="13779"/>
                  <a:pt x="20839" y="13719"/>
                </a:cubicBezTo>
                <a:cubicBezTo>
                  <a:pt x="20839" y="13648"/>
                  <a:pt x="20786" y="13593"/>
                  <a:pt x="20720" y="13568"/>
                </a:cubicBezTo>
                <a:close/>
                <a:moveTo>
                  <a:pt x="2350" y="15813"/>
                </a:moveTo>
                <a:cubicBezTo>
                  <a:pt x="2290" y="15862"/>
                  <a:pt x="2172" y="15891"/>
                  <a:pt x="2079" y="15867"/>
                </a:cubicBezTo>
                <a:cubicBezTo>
                  <a:pt x="1937" y="15830"/>
                  <a:pt x="1907" y="15854"/>
                  <a:pt x="1896" y="16040"/>
                </a:cubicBezTo>
                <a:cubicBezTo>
                  <a:pt x="1888" y="16160"/>
                  <a:pt x="1879" y="16314"/>
                  <a:pt x="1874" y="16385"/>
                </a:cubicBezTo>
                <a:cubicBezTo>
                  <a:pt x="1869" y="16457"/>
                  <a:pt x="1840" y="16538"/>
                  <a:pt x="1809" y="16569"/>
                </a:cubicBezTo>
                <a:cubicBezTo>
                  <a:pt x="1707" y="16671"/>
                  <a:pt x="1746" y="16810"/>
                  <a:pt x="1896" y="16849"/>
                </a:cubicBezTo>
                <a:cubicBezTo>
                  <a:pt x="1999" y="16876"/>
                  <a:pt x="2042" y="16938"/>
                  <a:pt x="2015" y="17043"/>
                </a:cubicBezTo>
                <a:cubicBezTo>
                  <a:pt x="1986" y="17152"/>
                  <a:pt x="2018" y="17208"/>
                  <a:pt x="2134" y="17238"/>
                </a:cubicBezTo>
                <a:cubicBezTo>
                  <a:pt x="2222" y="17261"/>
                  <a:pt x="2286" y="17310"/>
                  <a:pt x="2274" y="17346"/>
                </a:cubicBezTo>
                <a:cubicBezTo>
                  <a:pt x="2232" y="17472"/>
                  <a:pt x="2910" y="18074"/>
                  <a:pt x="3053" y="18036"/>
                </a:cubicBezTo>
                <a:cubicBezTo>
                  <a:pt x="3128" y="18017"/>
                  <a:pt x="3244" y="18033"/>
                  <a:pt x="3301" y="18069"/>
                </a:cubicBezTo>
                <a:cubicBezTo>
                  <a:pt x="3359" y="18105"/>
                  <a:pt x="3443" y="18133"/>
                  <a:pt x="3496" y="18134"/>
                </a:cubicBezTo>
                <a:cubicBezTo>
                  <a:pt x="3610" y="18135"/>
                  <a:pt x="3629" y="17857"/>
                  <a:pt x="3517" y="17788"/>
                </a:cubicBezTo>
                <a:cubicBezTo>
                  <a:pt x="3404" y="17718"/>
                  <a:pt x="3496" y="17594"/>
                  <a:pt x="3669" y="17594"/>
                </a:cubicBezTo>
                <a:cubicBezTo>
                  <a:pt x="3862" y="17594"/>
                  <a:pt x="3862" y="17396"/>
                  <a:pt x="3669" y="17346"/>
                </a:cubicBezTo>
                <a:cubicBezTo>
                  <a:pt x="3565" y="17319"/>
                  <a:pt x="3533" y="17259"/>
                  <a:pt x="3561" y="17151"/>
                </a:cubicBezTo>
                <a:cubicBezTo>
                  <a:pt x="3583" y="17067"/>
                  <a:pt x="3572" y="16984"/>
                  <a:pt x="3528" y="16957"/>
                </a:cubicBezTo>
                <a:cubicBezTo>
                  <a:pt x="3484" y="16930"/>
                  <a:pt x="3462" y="16856"/>
                  <a:pt x="3485" y="16795"/>
                </a:cubicBezTo>
                <a:cubicBezTo>
                  <a:pt x="3512" y="16725"/>
                  <a:pt x="3464" y="16657"/>
                  <a:pt x="3344" y="16612"/>
                </a:cubicBezTo>
                <a:cubicBezTo>
                  <a:pt x="3241" y="16573"/>
                  <a:pt x="3092" y="16419"/>
                  <a:pt x="3020" y="16266"/>
                </a:cubicBezTo>
                <a:cubicBezTo>
                  <a:pt x="2948" y="16114"/>
                  <a:pt x="2841" y="15996"/>
                  <a:pt x="2782" y="16007"/>
                </a:cubicBezTo>
                <a:cubicBezTo>
                  <a:pt x="2724" y="16019"/>
                  <a:pt x="2627" y="15960"/>
                  <a:pt x="2566" y="15878"/>
                </a:cubicBezTo>
                <a:cubicBezTo>
                  <a:pt x="2479" y="15759"/>
                  <a:pt x="2435" y="15742"/>
                  <a:pt x="2350" y="15813"/>
                </a:cubicBezTo>
                <a:close/>
                <a:moveTo>
                  <a:pt x="19055" y="16763"/>
                </a:moveTo>
                <a:cubicBezTo>
                  <a:pt x="19001" y="16771"/>
                  <a:pt x="18935" y="16809"/>
                  <a:pt x="18882" y="16882"/>
                </a:cubicBezTo>
                <a:cubicBezTo>
                  <a:pt x="18828" y="16955"/>
                  <a:pt x="18693" y="17004"/>
                  <a:pt x="18557" y="17000"/>
                </a:cubicBezTo>
                <a:cubicBezTo>
                  <a:pt x="18387" y="16996"/>
                  <a:pt x="18315" y="17033"/>
                  <a:pt x="18287" y="17141"/>
                </a:cubicBezTo>
                <a:cubicBezTo>
                  <a:pt x="18263" y="17230"/>
                  <a:pt x="18184" y="17292"/>
                  <a:pt x="18082" y="17292"/>
                </a:cubicBezTo>
                <a:cubicBezTo>
                  <a:pt x="17950" y="17292"/>
                  <a:pt x="17921" y="17324"/>
                  <a:pt x="17952" y="17443"/>
                </a:cubicBezTo>
                <a:cubicBezTo>
                  <a:pt x="17998" y="17619"/>
                  <a:pt x="17882" y="17720"/>
                  <a:pt x="17660" y="17691"/>
                </a:cubicBezTo>
                <a:cubicBezTo>
                  <a:pt x="17546" y="17676"/>
                  <a:pt x="17468" y="17752"/>
                  <a:pt x="17368" y="17982"/>
                </a:cubicBezTo>
                <a:cubicBezTo>
                  <a:pt x="17290" y="18161"/>
                  <a:pt x="17180" y="18285"/>
                  <a:pt x="17108" y="18285"/>
                </a:cubicBezTo>
                <a:cubicBezTo>
                  <a:pt x="17022" y="18285"/>
                  <a:pt x="17005" y="18329"/>
                  <a:pt x="17033" y="18436"/>
                </a:cubicBezTo>
                <a:cubicBezTo>
                  <a:pt x="17055" y="18520"/>
                  <a:pt x="17039" y="18617"/>
                  <a:pt x="17000" y="18641"/>
                </a:cubicBezTo>
                <a:cubicBezTo>
                  <a:pt x="16888" y="18710"/>
                  <a:pt x="16923" y="18975"/>
                  <a:pt x="17044" y="18975"/>
                </a:cubicBezTo>
                <a:cubicBezTo>
                  <a:pt x="17104" y="18975"/>
                  <a:pt x="17168" y="18943"/>
                  <a:pt x="17195" y="18900"/>
                </a:cubicBezTo>
                <a:cubicBezTo>
                  <a:pt x="17265" y="18786"/>
                  <a:pt x="17390" y="18889"/>
                  <a:pt x="17390" y="19062"/>
                </a:cubicBezTo>
                <a:cubicBezTo>
                  <a:pt x="17390" y="19237"/>
                  <a:pt x="17660" y="19262"/>
                  <a:pt x="17725" y="19094"/>
                </a:cubicBezTo>
                <a:cubicBezTo>
                  <a:pt x="17750" y="19029"/>
                  <a:pt x="17829" y="19006"/>
                  <a:pt x="17919" y="19029"/>
                </a:cubicBezTo>
                <a:cubicBezTo>
                  <a:pt x="18035" y="19060"/>
                  <a:pt x="18073" y="19026"/>
                  <a:pt x="18092" y="18889"/>
                </a:cubicBezTo>
                <a:cubicBezTo>
                  <a:pt x="18111" y="18758"/>
                  <a:pt x="18162" y="18712"/>
                  <a:pt x="18276" y="18727"/>
                </a:cubicBezTo>
                <a:cubicBezTo>
                  <a:pt x="18395" y="18743"/>
                  <a:pt x="18464" y="18679"/>
                  <a:pt x="18546" y="18468"/>
                </a:cubicBezTo>
                <a:cubicBezTo>
                  <a:pt x="18607" y="18315"/>
                  <a:pt x="18715" y="18163"/>
                  <a:pt x="18795" y="18134"/>
                </a:cubicBezTo>
                <a:cubicBezTo>
                  <a:pt x="18891" y="18098"/>
                  <a:pt x="18950" y="17992"/>
                  <a:pt x="18968" y="17821"/>
                </a:cubicBezTo>
                <a:cubicBezTo>
                  <a:pt x="18984" y="17676"/>
                  <a:pt x="19057" y="17522"/>
                  <a:pt x="19120" y="17475"/>
                </a:cubicBezTo>
                <a:cubicBezTo>
                  <a:pt x="19283" y="17353"/>
                  <a:pt x="19254" y="17240"/>
                  <a:pt x="19055" y="17184"/>
                </a:cubicBezTo>
                <a:cubicBezTo>
                  <a:pt x="18894" y="17139"/>
                  <a:pt x="18897" y="17129"/>
                  <a:pt x="19022" y="17033"/>
                </a:cubicBezTo>
                <a:cubicBezTo>
                  <a:pt x="19096" y="16976"/>
                  <a:pt x="19152" y="16886"/>
                  <a:pt x="19152" y="16838"/>
                </a:cubicBezTo>
                <a:cubicBezTo>
                  <a:pt x="19152" y="16774"/>
                  <a:pt x="19108" y="16755"/>
                  <a:pt x="19055" y="16763"/>
                </a:cubicBezTo>
                <a:close/>
                <a:moveTo>
                  <a:pt x="5247" y="18727"/>
                </a:moveTo>
                <a:cubicBezTo>
                  <a:pt x="5217" y="18758"/>
                  <a:pt x="5113" y="18780"/>
                  <a:pt x="5020" y="18781"/>
                </a:cubicBezTo>
                <a:cubicBezTo>
                  <a:pt x="4906" y="18783"/>
                  <a:pt x="4858" y="18833"/>
                  <a:pt x="4858" y="18932"/>
                </a:cubicBezTo>
                <a:cubicBezTo>
                  <a:pt x="4858" y="19013"/>
                  <a:pt x="4813" y="19098"/>
                  <a:pt x="4761" y="19116"/>
                </a:cubicBezTo>
                <a:cubicBezTo>
                  <a:pt x="4608" y="19167"/>
                  <a:pt x="4651" y="19364"/>
                  <a:pt x="4815" y="19364"/>
                </a:cubicBezTo>
                <a:cubicBezTo>
                  <a:pt x="5007" y="19364"/>
                  <a:pt x="5089" y="19499"/>
                  <a:pt x="4934" y="19558"/>
                </a:cubicBezTo>
                <a:cubicBezTo>
                  <a:pt x="4758" y="19626"/>
                  <a:pt x="4790" y="19817"/>
                  <a:pt x="4977" y="19817"/>
                </a:cubicBezTo>
                <a:cubicBezTo>
                  <a:pt x="5073" y="19817"/>
                  <a:pt x="5159" y="19877"/>
                  <a:pt x="5183" y="19968"/>
                </a:cubicBezTo>
                <a:cubicBezTo>
                  <a:pt x="5205" y="20053"/>
                  <a:pt x="5266" y="20120"/>
                  <a:pt x="5323" y="20120"/>
                </a:cubicBezTo>
                <a:cubicBezTo>
                  <a:pt x="5380" y="20120"/>
                  <a:pt x="5460" y="20194"/>
                  <a:pt x="5507" y="20281"/>
                </a:cubicBezTo>
                <a:cubicBezTo>
                  <a:pt x="5554" y="20369"/>
                  <a:pt x="5645" y="20422"/>
                  <a:pt x="5702" y="20400"/>
                </a:cubicBezTo>
                <a:cubicBezTo>
                  <a:pt x="5758" y="20378"/>
                  <a:pt x="5846" y="20415"/>
                  <a:pt x="5896" y="20476"/>
                </a:cubicBezTo>
                <a:cubicBezTo>
                  <a:pt x="5997" y="20597"/>
                  <a:pt x="6065" y="20610"/>
                  <a:pt x="6145" y="20530"/>
                </a:cubicBezTo>
                <a:cubicBezTo>
                  <a:pt x="6222" y="20452"/>
                  <a:pt x="6510" y="20445"/>
                  <a:pt x="6556" y="20519"/>
                </a:cubicBezTo>
                <a:cubicBezTo>
                  <a:pt x="6634" y="20645"/>
                  <a:pt x="6784" y="20578"/>
                  <a:pt x="6956" y="20346"/>
                </a:cubicBezTo>
                <a:cubicBezTo>
                  <a:pt x="7116" y="20130"/>
                  <a:pt x="7122" y="20102"/>
                  <a:pt x="7010" y="19979"/>
                </a:cubicBezTo>
                <a:cubicBezTo>
                  <a:pt x="6943" y="19905"/>
                  <a:pt x="6891" y="19796"/>
                  <a:pt x="6891" y="19731"/>
                </a:cubicBezTo>
                <a:cubicBezTo>
                  <a:pt x="6891" y="19666"/>
                  <a:pt x="6824" y="19591"/>
                  <a:pt x="6740" y="19569"/>
                </a:cubicBezTo>
                <a:cubicBezTo>
                  <a:pt x="6637" y="19542"/>
                  <a:pt x="6600" y="19488"/>
                  <a:pt x="6631" y="19407"/>
                </a:cubicBezTo>
                <a:cubicBezTo>
                  <a:pt x="6701" y="19225"/>
                  <a:pt x="6448" y="19164"/>
                  <a:pt x="6275" y="19321"/>
                </a:cubicBezTo>
                <a:cubicBezTo>
                  <a:pt x="6189" y="19398"/>
                  <a:pt x="6079" y="19436"/>
                  <a:pt x="6004" y="19407"/>
                </a:cubicBezTo>
                <a:cubicBezTo>
                  <a:pt x="5885" y="19362"/>
                  <a:pt x="5877" y="19341"/>
                  <a:pt x="5993" y="19213"/>
                </a:cubicBezTo>
                <a:cubicBezTo>
                  <a:pt x="6062" y="19137"/>
                  <a:pt x="6123" y="19036"/>
                  <a:pt x="6123" y="18986"/>
                </a:cubicBezTo>
                <a:cubicBezTo>
                  <a:pt x="6123" y="18877"/>
                  <a:pt x="5919" y="18869"/>
                  <a:pt x="5853" y="18975"/>
                </a:cubicBezTo>
                <a:cubicBezTo>
                  <a:pt x="5787" y="19082"/>
                  <a:pt x="5507" y="18925"/>
                  <a:pt x="5507" y="18781"/>
                </a:cubicBezTo>
                <a:cubicBezTo>
                  <a:pt x="5507" y="18664"/>
                  <a:pt x="5343" y="18631"/>
                  <a:pt x="5247" y="18727"/>
                </a:cubicBezTo>
                <a:close/>
                <a:moveTo>
                  <a:pt x="15173" y="19364"/>
                </a:moveTo>
                <a:cubicBezTo>
                  <a:pt x="15097" y="19365"/>
                  <a:pt x="15016" y="19415"/>
                  <a:pt x="14989" y="19515"/>
                </a:cubicBezTo>
                <a:cubicBezTo>
                  <a:pt x="14940" y="19702"/>
                  <a:pt x="14696" y="19716"/>
                  <a:pt x="14438" y="19547"/>
                </a:cubicBezTo>
                <a:cubicBezTo>
                  <a:pt x="14227" y="19409"/>
                  <a:pt x="14092" y="19453"/>
                  <a:pt x="14092" y="19666"/>
                </a:cubicBezTo>
                <a:cubicBezTo>
                  <a:pt x="14092" y="19865"/>
                  <a:pt x="13798" y="20025"/>
                  <a:pt x="13735" y="19860"/>
                </a:cubicBezTo>
                <a:cubicBezTo>
                  <a:pt x="13664" y="19677"/>
                  <a:pt x="13417" y="19715"/>
                  <a:pt x="13389" y="19914"/>
                </a:cubicBezTo>
                <a:cubicBezTo>
                  <a:pt x="13374" y="20022"/>
                  <a:pt x="13308" y="20094"/>
                  <a:pt x="13205" y="20109"/>
                </a:cubicBezTo>
                <a:cubicBezTo>
                  <a:pt x="13115" y="20122"/>
                  <a:pt x="13021" y="20202"/>
                  <a:pt x="13000" y="20281"/>
                </a:cubicBezTo>
                <a:cubicBezTo>
                  <a:pt x="12973" y="20384"/>
                  <a:pt x="12910" y="20409"/>
                  <a:pt x="12794" y="20379"/>
                </a:cubicBezTo>
                <a:cubicBezTo>
                  <a:pt x="12692" y="20352"/>
                  <a:pt x="12632" y="20370"/>
                  <a:pt x="12632" y="20433"/>
                </a:cubicBezTo>
                <a:cubicBezTo>
                  <a:pt x="12632" y="20487"/>
                  <a:pt x="12581" y="20596"/>
                  <a:pt x="12513" y="20670"/>
                </a:cubicBezTo>
                <a:cubicBezTo>
                  <a:pt x="12390" y="20806"/>
                  <a:pt x="12433" y="21012"/>
                  <a:pt x="12567" y="20929"/>
                </a:cubicBezTo>
                <a:cubicBezTo>
                  <a:pt x="12607" y="20905"/>
                  <a:pt x="12661" y="20939"/>
                  <a:pt x="12686" y="21005"/>
                </a:cubicBezTo>
                <a:cubicBezTo>
                  <a:pt x="12712" y="21070"/>
                  <a:pt x="12792" y="21123"/>
                  <a:pt x="12870" y="21123"/>
                </a:cubicBezTo>
                <a:cubicBezTo>
                  <a:pt x="12948" y="21123"/>
                  <a:pt x="13051" y="21188"/>
                  <a:pt x="13097" y="21274"/>
                </a:cubicBezTo>
                <a:cubicBezTo>
                  <a:pt x="13219" y="21502"/>
                  <a:pt x="13439" y="21434"/>
                  <a:pt x="13443" y="21166"/>
                </a:cubicBezTo>
                <a:cubicBezTo>
                  <a:pt x="13445" y="21047"/>
                  <a:pt x="13522" y="20862"/>
                  <a:pt x="13616" y="20756"/>
                </a:cubicBezTo>
                <a:cubicBezTo>
                  <a:pt x="13761" y="20594"/>
                  <a:pt x="13805" y="20584"/>
                  <a:pt x="13908" y="20670"/>
                </a:cubicBezTo>
                <a:cubicBezTo>
                  <a:pt x="14017" y="20761"/>
                  <a:pt x="14015" y="20786"/>
                  <a:pt x="13865" y="20907"/>
                </a:cubicBezTo>
                <a:cubicBezTo>
                  <a:pt x="13667" y="21068"/>
                  <a:pt x="13686" y="21307"/>
                  <a:pt x="13897" y="21307"/>
                </a:cubicBezTo>
                <a:cubicBezTo>
                  <a:pt x="13992" y="21307"/>
                  <a:pt x="14064" y="21241"/>
                  <a:pt x="14092" y="21123"/>
                </a:cubicBezTo>
                <a:cubicBezTo>
                  <a:pt x="14144" y="20901"/>
                  <a:pt x="14308" y="20825"/>
                  <a:pt x="14373" y="20994"/>
                </a:cubicBezTo>
                <a:cubicBezTo>
                  <a:pt x="14399" y="21060"/>
                  <a:pt x="14496" y="21123"/>
                  <a:pt x="14600" y="21123"/>
                </a:cubicBezTo>
                <a:cubicBezTo>
                  <a:pt x="14752" y="21123"/>
                  <a:pt x="14793" y="21089"/>
                  <a:pt x="14773" y="20951"/>
                </a:cubicBezTo>
                <a:cubicBezTo>
                  <a:pt x="14755" y="20825"/>
                  <a:pt x="14697" y="20779"/>
                  <a:pt x="14557" y="20778"/>
                </a:cubicBezTo>
                <a:cubicBezTo>
                  <a:pt x="14417" y="20777"/>
                  <a:pt x="14362" y="20726"/>
                  <a:pt x="14362" y="20616"/>
                </a:cubicBezTo>
                <a:cubicBezTo>
                  <a:pt x="14362" y="20382"/>
                  <a:pt x="14670" y="20383"/>
                  <a:pt x="14903" y="20616"/>
                </a:cubicBezTo>
                <a:cubicBezTo>
                  <a:pt x="15119" y="20832"/>
                  <a:pt x="15324" y="20874"/>
                  <a:pt x="15324" y="20702"/>
                </a:cubicBezTo>
                <a:cubicBezTo>
                  <a:pt x="15324" y="20642"/>
                  <a:pt x="15392" y="20542"/>
                  <a:pt x="15487" y="20476"/>
                </a:cubicBezTo>
                <a:cubicBezTo>
                  <a:pt x="15637" y="20370"/>
                  <a:pt x="15650" y="20335"/>
                  <a:pt x="15562" y="20195"/>
                </a:cubicBezTo>
                <a:cubicBezTo>
                  <a:pt x="15456" y="20025"/>
                  <a:pt x="15493" y="19938"/>
                  <a:pt x="15670" y="19936"/>
                </a:cubicBezTo>
                <a:cubicBezTo>
                  <a:pt x="15828" y="19935"/>
                  <a:pt x="15807" y="19778"/>
                  <a:pt x="15649" y="19774"/>
                </a:cubicBezTo>
                <a:cubicBezTo>
                  <a:pt x="15446" y="19770"/>
                  <a:pt x="15324" y="19669"/>
                  <a:pt x="15324" y="19504"/>
                </a:cubicBezTo>
                <a:cubicBezTo>
                  <a:pt x="15324" y="19404"/>
                  <a:pt x="15249" y="19363"/>
                  <a:pt x="15173" y="19364"/>
                </a:cubicBezTo>
                <a:close/>
                <a:moveTo>
                  <a:pt x="9237" y="20357"/>
                </a:moveTo>
                <a:cubicBezTo>
                  <a:pt x="9179" y="20339"/>
                  <a:pt x="9107" y="20363"/>
                  <a:pt x="9064" y="20433"/>
                </a:cubicBezTo>
                <a:cubicBezTo>
                  <a:pt x="9036" y="20477"/>
                  <a:pt x="8969" y="20497"/>
                  <a:pt x="8913" y="20476"/>
                </a:cubicBezTo>
                <a:cubicBezTo>
                  <a:pt x="8857" y="20454"/>
                  <a:pt x="8755" y="20522"/>
                  <a:pt x="8686" y="20627"/>
                </a:cubicBezTo>
                <a:cubicBezTo>
                  <a:pt x="8578" y="20790"/>
                  <a:pt x="8579" y="20855"/>
                  <a:pt x="8664" y="21048"/>
                </a:cubicBezTo>
                <a:cubicBezTo>
                  <a:pt x="8719" y="21172"/>
                  <a:pt x="8798" y="21274"/>
                  <a:pt x="8837" y="21274"/>
                </a:cubicBezTo>
                <a:cubicBezTo>
                  <a:pt x="8876" y="21274"/>
                  <a:pt x="8961" y="21329"/>
                  <a:pt x="9032" y="21393"/>
                </a:cubicBezTo>
                <a:cubicBezTo>
                  <a:pt x="9132" y="21484"/>
                  <a:pt x="9208" y="21486"/>
                  <a:pt x="9367" y="21425"/>
                </a:cubicBezTo>
                <a:cubicBezTo>
                  <a:pt x="9529" y="21364"/>
                  <a:pt x="9581" y="21379"/>
                  <a:pt x="9616" y="21469"/>
                </a:cubicBezTo>
                <a:cubicBezTo>
                  <a:pt x="9659" y="21582"/>
                  <a:pt x="9750" y="21578"/>
                  <a:pt x="10545" y="21458"/>
                </a:cubicBezTo>
                <a:cubicBezTo>
                  <a:pt x="10690" y="21436"/>
                  <a:pt x="10794" y="21369"/>
                  <a:pt x="10794" y="21307"/>
                </a:cubicBezTo>
                <a:cubicBezTo>
                  <a:pt x="10794" y="21248"/>
                  <a:pt x="10850" y="21180"/>
                  <a:pt x="10913" y="21145"/>
                </a:cubicBezTo>
                <a:cubicBezTo>
                  <a:pt x="11010" y="21091"/>
                  <a:pt x="11015" y="21038"/>
                  <a:pt x="10935" y="20864"/>
                </a:cubicBezTo>
                <a:cubicBezTo>
                  <a:pt x="10882" y="20751"/>
                  <a:pt x="10786" y="20659"/>
                  <a:pt x="10729" y="20659"/>
                </a:cubicBezTo>
                <a:cubicBezTo>
                  <a:pt x="10672" y="20659"/>
                  <a:pt x="10516" y="20609"/>
                  <a:pt x="10372" y="20540"/>
                </a:cubicBezTo>
                <a:cubicBezTo>
                  <a:pt x="10175" y="20447"/>
                  <a:pt x="10083" y="20432"/>
                  <a:pt x="10005" y="20497"/>
                </a:cubicBezTo>
                <a:cubicBezTo>
                  <a:pt x="9926" y="20563"/>
                  <a:pt x="9876" y="20557"/>
                  <a:pt x="9799" y="20465"/>
                </a:cubicBezTo>
                <a:cubicBezTo>
                  <a:pt x="9708" y="20355"/>
                  <a:pt x="9686" y="20358"/>
                  <a:pt x="9562" y="20519"/>
                </a:cubicBezTo>
                <a:lnTo>
                  <a:pt x="9421" y="20702"/>
                </a:lnTo>
                <a:lnTo>
                  <a:pt x="9367" y="20530"/>
                </a:lnTo>
                <a:cubicBezTo>
                  <a:pt x="9342" y="20439"/>
                  <a:pt x="9295" y="20374"/>
                  <a:pt x="9237" y="20357"/>
                </a:cubicBezTo>
                <a:close/>
              </a:path>
            </a:pathLst>
          </a:custGeom>
          <a:ln w="12700">
            <a:miter lim="400000"/>
          </a:ln>
        </p:spPr>
      </p:pic>
      <p:sp>
        <p:nvSpPr>
          <p:cNvPr id="29" name="幻燈片編號"/>
          <p:cNvSpPr txBox="1">
            <a:spLocks noGrp="1"/>
          </p:cNvSpPr>
          <p:nvPr>
            <p:ph type="sldNum" sz="quarter" idx="2"/>
          </p:nvPr>
        </p:nvSpPr>
        <p:spPr>
          <a:xfrm>
            <a:off x="10432009" y="1379060"/>
            <a:ext cx="370810" cy="348970"/>
          </a:xfrm>
          <a:prstGeom prst="rect">
            <a:avLst/>
          </a:prstGeom>
        </p:spPr>
        <p:txBody>
          <a:bodyPr wrap="square"/>
          <a:lstStyle>
            <a:lvl1pPr algn="r" defTabSz="457200">
              <a:spcBef>
                <a:spcPts val="1200"/>
              </a:spcBef>
              <a:defRPr sz="1800">
                <a:solidFill>
                  <a:srgbClr val="5A5F5E"/>
                </a:solidFill>
                <a:latin typeface="Helvetica Neue Thin"/>
                <a:ea typeface="Helvetica Neue Thin"/>
                <a:cs typeface="Helvetica Neue Thin"/>
                <a:sym typeface="Helvetica Neue Thi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30" name="Smart Data Analytics"/>
          <p:cNvSpPr txBox="1"/>
          <p:nvPr/>
        </p:nvSpPr>
        <p:spPr>
          <a:xfrm>
            <a:off x="2220047" y="8130378"/>
            <a:ext cx="1686078" cy="2869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38100" tIns="38100" rIns="38100" bIns="38100">
            <a:normAutofit lnSpcReduction="10000"/>
          </a:bodyPr>
          <a:lstStyle>
            <a:lvl1pPr defTabSz="584200">
              <a:defRPr sz="1400">
                <a:solidFill>
                  <a:srgbClr val="5B5B5B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Smart Data Analytics</a:t>
            </a:r>
          </a:p>
        </p:txBody>
      </p:sp>
      <p:sp>
        <p:nvSpPr>
          <p:cNvPr id="31" name="大標題文字"/>
          <p:cNvSpPr txBox="1">
            <a:spLocks noGrp="1"/>
          </p:cNvSpPr>
          <p:nvPr>
            <p:ph type="title"/>
          </p:nvPr>
        </p:nvSpPr>
        <p:spPr>
          <a:xfrm>
            <a:off x="2205612" y="1782762"/>
            <a:ext cx="8593576" cy="714029"/>
          </a:xfrm>
          <a:prstGeom prst="rect">
            <a:avLst/>
          </a:prstGeom>
        </p:spPr>
        <p:txBody>
          <a:bodyPr/>
          <a:lstStyle>
            <a:lvl1pPr>
              <a:defRPr sz="3400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大標題文字</a:t>
            </a:r>
          </a:p>
        </p:txBody>
      </p:sp>
      <p:sp>
        <p:nvSpPr>
          <p:cNvPr id="32" name="內文層級一…"/>
          <p:cNvSpPr txBox="1">
            <a:spLocks noGrp="1"/>
          </p:cNvSpPr>
          <p:nvPr>
            <p:ph type="body" sz="half" idx="1"/>
          </p:nvPr>
        </p:nvSpPr>
        <p:spPr>
          <a:xfrm>
            <a:off x="1574799" y="2585342"/>
            <a:ext cx="9220202" cy="5009830"/>
          </a:xfrm>
          <a:prstGeom prst="rect">
            <a:avLst/>
          </a:prstGeom>
        </p:spPr>
        <p:txBody>
          <a:bodyPr/>
          <a:lstStyle/>
          <a:p>
            <a:r>
              <a:t>內文層級一</a:t>
            </a:r>
          </a:p>
          <a:p>
            <a:pPr lvl="1"/>
            <a:r>
              <a:t>內文層級二</a:t>
            </a:r>
          </a:p>
          <a:p>
            <a:pPr lvl="2"/>
            <a:r>
              <a:t>內文層級三</a:t>
            </a:r>
          </a:p>
          <a:p>
            <a:pPr lvl="3"/>
            <a:r>
              <a:t>內文層級四</a:t>
            </a:r>
          </a:p>
          <a:p>
            <a:pPr lvl="4"/>
            <a:r>
              <a:t>內文層級五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tif"/><Relationship Id="rId3" Type="http://schemas.openxmlformats.org/officeDocument/2006/relationships/theme" Target="../theme/theme1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10" Type="http://schemas.openxmlformats.org/officeDocument/2006/relationships/image" Target="../media/image6.tif"/><Relationship Id="rId4" Type="http://schemas.openxmlformats.org/officeDocument/2006/relationships/hyperlink" Target="https://www.nctu.edu.tw/" TargetMode="External"/><Relationship Id="rId9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72824">
              <a:srgbClr val="ECECEC"/>
            </a:gs>
            <a:gs pos="100000">
              <a:srgbClr val="DADADA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tional Chiao Tung University…"/>
          <p:cNvSpPr txBox="1"/>
          <p:nvPr/>
        </p:nvSpPr>
        <p:spPr>
          <a:xfrm>
            <a:off x="2230182" y="6796651"/>
            <a:ext cx="6590185" cy="14787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38100" tIns="38100" rIns="38100" bIns="38100"/>
          <a:lstStyle/>
          <a:p>
            <a:pPr defTabSz="457200">
              <a:defRPr sz="2800">
                <a:latin typeface="Helvetica Neue Thin"/>
                <a:ea typeface="Helvetica Neue Thin"/>
                <a:cs typeface="Helvetica Neue Thin"/>
                <a:sym typeface="Helvetica Neue Thin"/>
              </a:defRPr>
            </a:pPr>
            <a:r>
              <a:t>National Chiao Tung University</a:t>
            </a:r>
          </a:p>
          <a:p>
            <a:pPr defTabSz="457200">
              <a:defRPr sz="2800">
                <a:solidFill>
                  <a:srgbClr val="0A5694"/>
                </a:solidFill>
                <a:latin typeface="Helvetica Neue Thin"/>
                <a:ea typeface="Helvetica Neue Thin"/>
                <a:cs typeface="Helvetica Neue Thin"/>
                <a:sym typeface="Helvetica Neue Thin"/>
              </a:defRPr>
            </a:pPr>
            <a:r>
              <a:rPr u="sng">
                <a:solidFill>
                  <a:srgbClr val="0563C1"/>
                </a:solidFill>
                <a:uFill>
                  <a:solidFill>
                    <a:srgbClr val="0563C1"/>
                  </a:solidFill>
                </a:uFill>
                <a:hlinkClick r:id="rId4"/>
              </a:rPr>
              <a:t>https://www.nctu.edu.tw/</a:t>
            </a:r>
          </a:p>
        </p:txBody>
      </p:sp>
      <p:sp>
        <p:nvSpPr>
          <p:cNvPr id="3" name="幻燈片編號"/>
          <p:cNvSpPr txBox="1">
            <a:spLocks noGrp="1"/>
          </p:cNvSpPr>
          <p:nvPr>
            <p:ph type="sldNum" sz="quarter" idx="2"/>
          </p:nvPr>
        </p:nvSpPr>
        <p:spPr>
          <a:xfrm>
            <a:off x="6340208" y="8172450"/>
            <a:ext cx="314859" cy="299111"/>
          </a:xfrm>
          <a:prstGeom prst="rect">
            <a:avLst/>
          </a:prstGeom>
          <a:ln w="12700">
            <a:miter lim="400000"/>
          </a:ln>
        </p:spPr>
        <p:txBody>
          <a:bodyPr wrap="none" lIns="38100" tIns="38100" rIns="38100" bIns="38100">
            <a:normAutofit/>
          </a:bodyPr>
          <a:lstStyle>
            <a:lvl1pPr algn="ctr" defTabSz="584200">
              <a:defRPr sz="1600">
                <a:solidFill>
                  <a:srgbClr val="535353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4" name="logo_hu.png" descr="logo_hu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73490" y="1532707"/>
            <a:ext cx="1161996" cy="1144824"/>
          </a:xfrm>
          <a:prstGeom prst="rect">
            <a:avLst/>
          </a:prstGeom>
          <a:ln w="12700">
            <a:miter lim="400000"/>
          </a:ln>
        </p:spPr>
      </p:pic>
      <p:pic>
        <p:nvPicPr>
          <p:cNvPr id="5" name="irtg.pdf" descr="irtg.pd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19890" y="1566997"/>
            <a:ext cx="2163721" cy="1122803"/>
          </a:xfrm>
          <a:prstGeom prst="rect">
            <a:avLst/>
          </a:prstGeom>
          <a:ln w="12700">
            <a:miter lim="400000"/>
          </a:ln>
        </p:spPr>
      </p:pic>
      <p:pic>
        <p:nvPicPr>
          <p:cNvPr id="6" name="xmu180.png" descr="xmu180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78129" y="1513281"/>
            <a:ext cx="1279968" cy="1230192"/>
          </a:xfrm>
          <a:prstGeom prst="rect">
            <a:avLst/>
          </a:prstGeom>
          <a:ln w="12700">
            <a:miter lim="400000"/>
          </a:ln>
        </p:spPr>
      </p:pic>
      <p:pic>
        <p:nvPicPr>
          <p:cNvPr id="7" name="影像" descr="影像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50701" y="1553360"/>
            <a:ext cx="1150033" cy="1150033"/>
          </a:xfrm>
          <a:prstGeom prst="rect">
            <a:avLst/>
          </a:prstGeom>
          <a:ln w="12700">
            <a:miter lim="400000"/>
          </a:ln>
        </p:spPr>
      </p:pic>
      <p:pic>
        <p:nvPicPr>
          <p:cNvPr id="8" name="BRC_Bildmarke-Blau.png" descr="BRC_Bildmarke-Blau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40670" y="1530087"/>
            <a:ext cx="1150033" cy="1150033"/>
          </a:xfrm>
          <a:prstGeom prst="rect">
            <a:avLst/>
          </a:prstGeom>
          <a:ln w="12700">
            <a:miter lim="400000"/>
          </a:ln>
        </p:spPr>
      </p:pic>
      <p:pic>
        <p:nvPicPr>
          <p:cNvPr id="9" name="影像" descr="影像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92415" y="1566598"/>
            <a:ext cx="1123621" cy="1123621"/>
          </a:xfrm>
          <a:prstGeom prst="rect">
            <a:avLst/>
          </a:prstGeom>
          <a:ln w="12700">
            <a:miter lim="400000"/>
          </a:ln>
        </p:spPr>
      </p:pic>
      <p:sp>
        <p:nvSpPr>
          <p:cNvPr id="10" name="大標題文字"/>
          <p:cNvSpPr txBox="1">
            <a:spLocks noGrp="1"/>
          </p:cNvSpPr>
          <p:nvPr>
            <p:ph type="title"/>
          </p:nvPr>
        </p:nvSpPr>
        <p:spPr>
          <a:xfrm>
            <a:off x="2205612" y="2519362"/>
            <a:ext cx="8593576" cy="149747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38100" tIns="38100" rIns="38100" bIns="38100">
            <a:normAutofit/>
          </a:bodyPr>
          <a:lstStyle/>
          <a:p>
            <a:r>
              <a:t>大標題文字</a:t>
            </a:r>
          </a:p>
        </p:txBody>
      </p:sp>
      <p:sp>
        <p:nvSpPr>
          <p:cNvPr id="11" name="內文層級一…"/>
          <p:cNvSpPr txBox="1">
            <a:spLocks noGrp="1"/>
          </p:cNvSpPr>
          <p:nvPr>
            <p:ph type="body" idx="1"/>
          </p:nvPr>
        </p:nvSpPr>
        <p:spPr>
          <a:xfrm>
            <a:off x="1892299" y="5172075"/>
            <a:ext cx="9220202" cy="97155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38100" tIns="38100" rIns="38100" bIns="38100">
            <a:normAutofit/>
          </a:bodyPr>
          <a:lstStyle/>
          <a:p>
            <a:r>
              <a:t>內文層級一</a:t>
            </a:r>
          </a:p>
          <a:p>
            <a:pPr lvl="1"/>
            <a:r>
              <a:t>內文層級二</a:t>
            </a:r>
          </a:p>
          <a:p>
            <a:pPr lvl="2"/>
            <a:r>
              <a:t>內文層級三</a:t>
            </a:r>
          </a:p>
          <a:p>
            <a:pPr lvl="3"/>
            <a:r>
              <a:t>內文層級四</a:t>
            </a:r>
          </a:p>
          <a:p>
            <a:pPr lvl="4"/>
            <a:r>
              <a:t>內文層級五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 spd="med"/>
  <p:txStyles>
    <p:titleStyle>
      <a:lvl1pPr marL="0" marR="0" indent="0" algn="l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400" b="0" i="0" u="none" strike="noStrike" cap="none" spc="0" baseline="0">
          <a:solidFill>
            <a:srgbClr val="D30F11"/>
          </a:solidFill>
          <a:uFillTx/>
          <a:latin typeface="Helvetica Neue Light"/>
          <a:ea typeface="Helvetica Neue Light"/>
          <a:cs typeface="Helvetica Neue Light"/>
          <a:sym typeface="Helvetica Neue Light"/>
        </a:defRPr>
      </a:lvl1pPr>
      <a:lvl2pPr marL="0" marR="0" indent="228600" algn="l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400" b="0" i="0" u="none" strike="noStrike" cap="none" spc="0" baseline="0">
          <a:solidFill>
            <a:srgbClr val="D30F11"/>
          </a:solidFill>
          <a:uFillTx/>
          <a:latin typeface="Helvetica Neue Light"/>
          <a:ea typeface="Helvetica Neue Light"/>
          <a:cs typeface="Helvetica Neue Light"/>
          <a:sym typeface="Helvetica Neue Light"/>
        </a:defRPr>
      </a:lvl2pPr>
      <a:lvl3pPr marL="0" marR="0" indent="457200" algn="l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400" b="0" i="0" u="none" strike="noStrike" cap="none" spc="0" baseline="0">
          <a:solidFill>
            <a:srgbClr val="D30F11"/>
          </a:solidFill>
          <a:uFillTx/>
          <a:latin typeface="Helvetica Neue Light"/>
          <a:ea typeface="Helvetica Neue Light"/>
          <a:cs typeface="Helvetica Neue Light"/>
          <a:sym typeface="Helvetica Neue Light"/>
        </a:defRPr>
      </a:lvl3pPr>
      <a:lvl4pPr marL="0" marR="0" indent="685800" algn="l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400" b="0" i="0" u="none" strike="noStrike" cap="none" spc="0" baseline="0">
          <a:solidFill>
            <a:srgbClr val="D30F11"/>
          </a:solidFill>
          <a:uFillTx/>
          <a:latin typeface="Helvetica Neue Light"/>
          <a:ea typeface="Helvetica Neue Light"/>
          <a:cs typeface="Helvetica Neue Light"/>
          <a:sym typeface="Helvetica Neue Light"/>
        </a:defRPr>
      </a:lvl4pPr>
      <a:lvl5pPr marL="0" marR="0" indent="914400" algn="l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400" b="0" i="0" u="none" strike="noStrike" cap="none" spc="0" baseline="0">
          <a:solidFill>
            <a:srgbClr val="D30F11"/>
          </a:solidFill>
          <a:uFillTx/>
          <a:latin typeface="Helvetica Neue Light"/>
          <a:ea typeface="Helvetica Neue Light"/>
          <a:cs typeface="Helvetica Neue Light"/>
          <a:sym typeface="Helvetica Neue Light"/>
        </a:defRPr>
      </a:lvl5pPr>
      <a:lvl6pPr marL="0" marR="0" indent="1143000" algn="l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400" b="0" i="0" u="none" strike="noStrike" cap="none" spc="0" baseline="0">
          <a:solidFill>
            <a:srgbClr val="D30F11"/>
          </a:solidFill>
          <a:uFillTx/>
          <a:latin typeface="Helvetica Neue Light"/>
          <a:ea typeface="Helvetica Neue Light"/>
          <a:cs typeface="Helvetica Neue Light"/>
          <a:sym typeface="Helvetica Neue Light"/>
        </a:defRPr>
      </a:lvl6pPr>
      <a:lvl7pPr marL="0" marR="0" indent="1371600" algn="l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400" b="0" i="0" u="none" strike="noStrike" cap="none" spc="0" baseline="0">
          <a:solidFill>
            <a:srgbClr val="D30F11"/>
          </a:solidFill>
          <a:uFillTx/>
          <a:latin typeface="Helvetica Neue Light"/>
          <a:ea typeface="Helvetica Neue Light"/>
          <a:cs typeface="Helvetica Neue Light"/>
          <a:sym typeface="Helvetica Neue Light"/>
        </a:defRPr>
      </a:lvl7pPr>
      <a:lvl8pPr marL="0" marR="0" indent="1600200" algn="l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400" b="0" i="0" u="none" strike="noStrike" cap="none" spc="0" baseline="0">
          <a:solidFill>
            <a:srgbClr val="D30F11"/>
          </a:solidFill>
          <a:uFillTx/>
          <a:latin typeface="Helvetica Neue Light"/>
          <a:ea typeface="Helvetica Neue Light"/>
          <a:cs typeface="Helvetica Neue Light"/>
          <a:sym typeface="Helvetica Neue Light"/>
        </a:defRPr>
      </a:lvl8pPr>
      <a:lvl9pPr marL="0" marR="0" indent="1828800" algn="l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400" b="0" i="0" u="none" strike="noStrike" cap="none" spc="0" baseline="0">
          <a:solidFill>
            <a:srgbClr val="D30F11"/>
          </a:solidFill>
          <a:uFillTx/>
          <a:latin typeface="Helvetica Neue Light"/>
          <a:ea typeface="Helvetica Neue Light"/>
          <a:cs typeface="Helvetica Neue Light"/>
          <a:sym typeface="Helvetica Neue Light"/>
        </a:defRPr>
      </a:lvl9pPr>
    </p:titleStyle>
    <p:bodyStyle>
      <a:lvl1pPr marL="0" marR="0" indent="0" algn="l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b="0" i="0" u="none" strike="noStrike" cap="none" spc="0" baseline="0">
          <a:solidFill>
            <a:srgbClr val="5B5B5B"/>
          </a:solidFill>
          <a:uFillTx/>
          <a:latin typeface="Helvetica Neue Light"/>
          <a:ea typeface="Helvetica Neue Light"/>
          <a:cs typeface="Helvetica Neue Light"/>
          <a:sym typeface="Helvetica Neue Light"/>
        </a:defRPr>
      </a:lvl1pPr>
      <a:lvl2pPr marL="0" marR="0" indent="228600" algn="l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b="0" i="0" u="none" strike="noStrike" cap="none" spc="0" baseline="0">
          <a:solidFill>
            <a:srgbClr val="5B5B5B"/>
          </a:solidFill>
          <a:uFillTx/>
          <a:latin typeface="Helvetica Neue Light"/>
          <a:ea typeface="Helvetica Neue Light"/>
          <a:cs typeface="Helvetica Neue Light"/>
          <a:sym typeface="Helvetica Neue Light"/>
        </a:defRPr>
      </a:lvl2pPr>
      <a:lvl3pPr marL="0" marR="0" indent="457200" algn="l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b="0" i="0" u="none" strike="noStrike" cap="none" spc="0" baseline="0">
          <a:solidFill>
            <a:srgbClr val="5B5B5B"/>
          </a:solidFill>
          <a:uFillTx/>
          <a:latin typeface="Helvetica Neue Light"/>
          <a:ea typeface="Helvetica Neue Light"/>
          <a:cs typeface="Helvetica Neue Light"/>
          <a:sym typeface="Helvetica Neue Light"/>
        </a:defRPr>
      </a:lvl3pPr>
      <a:lvl4pPr marL="0" marR="0" indent="685800" algn="l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b="0" i="0" u="none" strike="noStrike" cap="none" spc="0" baseline="0">
          <a:solidFill>
            <a:srgbClr val="5B5B5B"/>
          </a:solidFill>
          <a:uFillTx/>
          <a:latin typeface="Helvetica Neue Light"/>
          <a:ea typeface="Helvetica Neue Light"/>
          <a:cs typeface="Helvetica Neue Light"/>
          <a:sym typeface="Helvetica Neue Light"/>
        </a:defRPr>
      </a:lvl4pPr>
      <a:lvl5pPr marL="0" marR="0" indent="914400" algn="l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b="0" i="0" u="none" strike="noStrike" cap="none" spc="0" baseline="0">
          <a:solidFill>
            <a:srgbClr val="5B5B5B"/>
          </a:solidFill>
          <a:uFillTx/>
          <a:latin typeface="Helvetica Neue Light"/>
          <a:ea typeface="Helvetica Neue Light"/>
          <a:cs typeface="Helvetica Neue Light"/>
          <a:sym typeface="Helvetica Neue Light"/>
        </a:defRPr>
      </a:lvl5pPr>
      <a:lvl6pPr marL="0" marR="0" indent="1143000" algn="l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b="0" i="0" u="none" strike="noStrike" cap="none" spc="0" baseline="0">
          <a:solidFill>
            <a:srgbClr val="5B5B5B"/>
          </a:solidFill>
          <a:uFillTx/>
          <a:latin typeface="Helvetica Neue Light"/>
          <a:ea typeface="Helvetica Neue Light"/>
          <a:cs typeface="Helvetica Neue Light"/>
          <a:sym typeface="Helvetica Neue Light"/>
        </a:defRPr>
      </a:lvl6pPr>
      <a:lvl7pPr marL="0" marR="0" indent="1371600" algn="l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b="0" i="0" u="none" strike="noStrike" cap="none" spc="0" baseline="0">
          <a:solidFill>
            <a:srgbClr val="5B5B5B"/>
          </a:solidFill>
          <a:uFillTx/>
          <a:latin typeface="Helvetica Neue Light"/>
          <a:ea typeface="Helvetica Neue Light"/>
          <a:cs typeface="Helvetica Neue Light"/>
          <a:sym typeface="Helvetica Neue Light"/>
        </a:defRPr>
      </a:lvl7pPr>
      <a:lvl8pPr marL="0" marR="0" indent="1600200" algn="l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b="0" i="0" u="none" strike="noStrike" cap="none" spc="0" baseline="0">
          <a:solidFill>
            <a:srgbClr val="5B5B5B"/>
          </a:solidFill>
          <a:uFillTx/>
          <a:latin typeface="Helvetica Neue Light"/>
          <a:ea typeface="Helvetica Neue Light"/>
          <a:cs typeface="Helvetica Neue Light"/>
          <a:sym typeface="Helvetica Neue Light"/>
        </a:defRPr>
      </a:lvl8pPr>
      <a:lvl9pPr marL="0" marR="0" indent="1828800" algn="l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b="0" i="0" u="none" strike="noStrike" cap="none" spc="0" baseline="0">
          <a:solidFill>
            <a:srgbClr val="5B5B5B"/>
          </a:solidFill>
          <a:uFillTx/>
          <a:latin typeface="Helvetica Neue Light"/>
          <a:ea typeface="Helvetica Neue Light"/>
          <a:cs typeface="Helvetica Neue Light"/>
          <a:sym typeface="Helvetica Neue Light"/>
        </a:defRPr>
      </a:lvl9pPr>
    </p:bodyStyle>
    <p:otherStyle>
      <a:lvl1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2286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4572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6858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9144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11430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13716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16002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18288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Presentation Title"/>
          <p:cNvSpPr txBox="1">
            <a:spLocks noGrp="1"/>
          </p:cNvSpPr>
          <p:nvPr>
            <p:ph type="body" idx="21"/>
          </p:nvPr>
        </p:nvSpPr>
        <p:spPr>
          <a:xfrm>
            <a:off x="2205612" y="3161829"/>
            <a:ext cx="8593576" cy="831407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defTabSz="549148">
              <a:defRPr sz="5076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rPr lang="en-ID" dirty="0"/>
              <a:t>Probability of </a:t>
            </a:r>
            <a:r>
              <a:rPr lang="en-ID" dirty="0" err="1"/>
              <a:t>Cutoff</a:t>
            </a:r>
            <a:r>
              <a:rPr lang="en-ID" dirty="0"/>
              <a:t> Point</a:t>
            </a:r>
            <a:endParaRPr dirty="0"/>
          </a:p>
        </p:txBody>
      </p:sp>
      <p:sp>
        <p:nvSpPr>
          <p:cNvPr id="42" name="標題 1"/>
          <p:cNvSpPr txBox="1"/>
          <p:nvPr/>
        </p:nvSpPr>
        <p:spPr>
          <a:xfrm>
            <a:off x="2254555" y="5078976"/>
            <a:ext cx="5547341" cy="7221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8767" tIns="48767" rIns="48767" bIns="48767" anchor="ctr">
            <a:normAutofit fontScale="85000" lnSpcReduction="10000"/>
          </a:bodyPr>
          <a:lstStyle>
            <a:lvl1pPr defTabSz="457200">
              <a:defRPr sz="2800">
                <a:latin typeface="Helvetica Neue Thin"/>
                <a:ea typeface="Helvetica Neue Thin"/>
                <a:cs typeface="Helvetica Neue Thin"/>
                <a:sym typeface="Helvetica Neue Thin"/>
              </a:defRPr>
            </a:lvl1pPr>
          </a:lstStyle>
          <a:p>
            <a:r>
              <a:rPr dirty="0"/>
              <a:t>0852628 Dwilaksana Abdullah </a:t>
            </a:r>
            <a:r>
              <a:rPr dirty="0" err="1"/>
              <a:t>Rasyid</a:t>
            </a:r>
            <a:endParaRPr dirty="0"/>
          </a:p>
        </p:txBody>
      </p:sp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幻燈片編號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>
            <a:normAutofit lnSpcReduction="10000"/>
          </a:bodyPr>
          <a:lstStyle/>
          <a:p>
            <a:fld id="{86CB4B4D-7CA3-9044-876B-883B54F8677D}" type="slidenum">
              <a:rPr/>
              <a:t>2</a:t>
            </a:fld>
            <a:endParaRPr/>
          </a:p>
        </p:txBody>
      </p:sp>
      <p:sp>
        <p:nvSpPr>
          <p:cNvPr id="45" name="(Slides Title) Fixed codes for Japanese new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defTabSz="578358">
              <a:defRPr sz="3366"/>
            </a:lvl1pPr>
          </a:lstStyle>
          <a:p>
            <a:r>
              <a:rPr lang="en-ID" dirty="0"/>
              <a:t>Probability of </a:t>
            </a:r>
            <a:r>
              <a:rPr lang="en-ID" dirty="0" err="1"/>
              <a:t>Cutoff</a:t>
            </a:r>
            <a:r>
              <a:rPr lang="en-ID" dirty="0"/>
              <a:t> Point</a:t>
            </a:r>
            <a:endParaRPr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D5B829E-D403-46CB-9967-2065A3C20B22}"/>
              </a:ext>
            </a:extLst>
          </p:cNvPr>
          <p:cNvSpPr txBox="1">
            <a:spLocks/>
          </p:cNvSpPr>
          <p:nvPr/>
        </p:nvSpPr>
        <p:spPr>
          <a:xfrm>
            <a:off x="2205612" y="2551523"/>
            <a:ext cx="10515600" cy="43513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38100" tIns="38100" rIns="38100" bIns="38100">
            <a:normAutofit/>
          </a:bodyPr>
          <a:lstStyle>
            <a:lvl1pPr marL="0" marR="0" indent="0" algn="l" defTabSz="58420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0" i="0" u="none" strike="noStrike" cap="none" spc="0" baseline="0">
                <a:solidFill>
                  <a:srgbClr val="5B5B5B"/>
                </a:solidFill>
                <a:uFillTx/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  <a:lvl2pPr marL="0" marR="0" indent="228600" algn="l" defTabSz="58420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0" i="0" u="none" strike="noStrike" cap="none" spc="0" baseline="0">
                <a:solidFill>
                  <a:srgbClr val="5B5B5B"/>
                </a:solidFill>
                <a:uFillTx/>
                <a:latin typeface="Helvetica Neue Light"/>
                <a:ea typeface="Helvetica Neue Light"/>
                <a:cs typeface="Helvetica Neue Light"/>
                <a:sym typeface="Helvetica Neue Light"/>
              </a:defRPr>
            </a:lvl2pPr>
            <a:lvl3pPr marL="0" marR="0" indent="457200" algn="l" defTabSz="58420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0" i="0" u="none" strike="noStrike" cap="none" spc="0" baseline="0">
                <a:solidFill>
                  <a:srgbClr val="5B5B5B"/>
                </a:solidFill>
                <a:uFillTx/>
                <a:latin typeface="Helvetica Neue Light"/>
                <a:ea typeface="Helvetica Neue Light"/>
                <a:cs typeface="Helvetica Neue Light"/>
                <a:sym typeface="Helvetica Neue Light"/>
              </a:defRPr>
            </a:lvl3pPr>
            <a:lvl4pPr marL="0" marR="0" indent="685800" algn="l" defTabSz="58420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0" i="0" u="none" strike="noStrike" cap="none" spc="0" baseline="0">
                <a:solidFill>
                  <a:srgbClr val="5B5B5B"/>
                </a:solidFill>
                <a:uFillTx/>
                <a:latin typeface="Helvetica Neue Light"/>
                <a:ea typeface="Helvetica Neue Light"/>
                <a:cs typeface="Helvetica Neue Light"/>
                <a:sym typeface="Helvetica Neue Light"/>
              </a:defRPr>
            </a:lvl4pPr>
            <a:lvl5pPr marL="0" marR="0" indent="914400" algn="l" defTabSz="58420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0" i="0" u="none" strike="noStrike" cap="none" spc="0" baseline="0">
                <a:solidFill>
                  <a:srgbClr val="5B5B5B"/>
                </a:solidFill>
                <a:uFillTx/>
                <a:latin typeface="Helvetica Neue Light"/>
                <a:ea typeface="Helvetica Neue Light"/>
                <a:cs typeface="Helvetica Neue Light"/>
                <a:sym typeface="Helvetica Neue Light"/>
              </a:defRPr>
            </a:lvl5pPr>
            <a:lvl6pPr marL="0" marR="0" indent="1143000" algn="l" defTabSz="58420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0" i="0" u="none" strike="noStrike" cap="none" spc="0" baseline="0">
                <a:solidFill>
                  <a:srgbClr val="5B5B5B"/>
                </a:solidFill>
                <a:uFillTx/>
                <a:latin typeface="Helvetica Neue Light"/>
                <a:ea typeface="Helvetica Neue Light"/>
                <a:cs typeface="Helvetica Neue Light"/>
                <a:sym typeface="Helvetica Neue Light"/>
              </a:defRPr>
            </a:lvl6pPr>
            <a:lvl7pPr marL="0" marR="0" indent="1371600" algn="l" defTabSz="58420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0" i="0" u="none" strike="noStrike" cap="none" spc="0" baseline="0">
                <a:solidFill>
                  <a:srgbClr val="5B5B5B"/>
                </a:solidFill>
                <a:uFillTx/>
                <a:latin typeface="Helvetica Neue Light"/>
                <a:ea typeface="Helvetica Neue Light"/>
                <a:cs typeface="Helvetica Neue Light"/>
                <a:sym typeface="Helvetica Neue Light"/>
              </a:defRPr>
            </a:lvl7pPr>
            <a:lvl8pPr marL="0" marR="0" indent="1600200" algn="l" defTabSz="58420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0" i="0" u="none" strike="noStrike" cap="none" spc="0" baseline="0">
                <a:solidFill>
                  <a:srgbClr val="5B5B5B"/>
                </a:solidFill>
                <a:uFillTx/>
                <a:latin typeface="Helvetica Neue Light"/>
                <a:ea typeface="Helvetica Neue Light"/>
                <a:cs typeface="Helvetica Neue Light"/>
                <a:sym typeface="Helvetica Neue Light"/>
              </a:defRPr>
            </a:lvl8pPr>
            <a:lvl9pPr marL="0" marR="0" indent="1828800" algn="l" defTabSz="58420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0" i="0" u="none" strike="noStrike" cap="none" spc="0" baseline="0">
                <a:solidFill>
                  <a:srgbClr val="5B5B5B"/>
                </a:solidFill>
                <a:uFillTx/>
                <a:latin typeface="Helvetica Neue Light"/>
                <a:ea typeface="Helvetica Neue Light"/>
                <a:cs typeface="Helvetica Neue Light"/>
                <a:sym typeface="Helvetica Neue Light"/>
              </a:defRPr>
            </a:lvl9pPr>
          </a:lstStyle>
          <a:p>
            <a:pPr hangingPunct="1"/>
            <a:r>
              <a:rPr lang="en-ID" sz="2400" dirty="0">
                <a:solidFill>
                  <a:srgbClr val="202122"/>
                </a:solidFill>
                <a:latin typeface="Arial" panose="020B0604020202020204" pitchFamily="34" charset="0"/>
              </a:rPr>
              <a:t>Interquartile </a:t>
            </a:r>
            <a:r>
              <a:rPr lang="id-ID" sz="2400" dirty="0">
                <a:solidFill>
                  <a:srgbClr val="202122"/>
                </a:solidFill>
                <a:latin typeface="Arial" panose="020B0604020202020204" pitchFamily="34" charset="0"/>
              </a:rPr>
              <a:t>R</a:t>
            </a:r>
            <a:r>
              <a:rPr lang="en-ID" sz="2400" dirty="0" err="1">
                <a:solidFill>
                  <a:srgbClr val="202122"/>
                </a:solidFill>
                <a:latin typeface="Arial" panose="020B0604020202020204" pitchFamily="34" charset="0"/>
              </a:rPr>
              <a:t>ange</a:t>
            </a:r>
            <a:r>
              <a:rPr lang="en-ID" sz="2400" dirty="0">
                <a:solidFill>
                  <a:srgbClr val="202122"/>
                </a:solidFill>
                <a:latin typeface="Arial" panose="020B0604020202020204" pitchFamily="34" charset="0"/>
              </a:rPr>
              <a:t> (IQR) </a:t>
            </a:r>
            <a:endParaRPr lang="id-ID" sz="2400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pPr hangingPunct="1"/>
            <a:endParaRPr lang="id-ID" sz="2400" dirty="0"/>
          </a:p>
          <a:p>
            <a:pPr hangingPunct="1"/>
            <a:endParaRPr lang="id-ID" sz="2400" dirty="0"/>
          </a:p>
          <a:p>
            <a:pPr hangingPunct="1"/>
            <a:r>
              <a:rPr lang="id-ID" dirty="0"/>
              <a:t>The uper cutoff point </a:t>
            </a:r>
          </a:p>
          <a:p>
            <a:pPr marL="457200" lvl="1" indent="0" hangingPunct="1"/>
            <a:endParaRPr lang="id-ID" dirty="0"/>
          </a:p>
          <a:p>
            <a:pPr marL="457200" lvl="1" indent="0" hangingPunct="1"/>
            <a:endParaRPr lang="id-ID" dirty="0"/>
          </a:p>
          <a:p>
            <a:pPr marL="457200" lvl="1" indent="0" hangingPunct="1"/>
            <a:endParaRPr lang="id-ID" dirty="0"/>
          </a:p>
          <a:p>
            <a:pPr marL="457200" lvl="1" indent="0" hangingPunct="1"/>
            <a:r>
              <a:rPr lang="id-ID" dirty="0"/>
              <a:t>q is the quantile of data</a:t>
            </a:r>
          </a:p>
          <a:p>
            <a:pPr hangingPunct="1"/>
            <a:endParaRPr lang="id-ID" dirty="0"/>
          </a:p>
          <a:p>
            <a:pPr hangingPunct="1"/>
            <a:endParaRPr lang="id-ID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E136CEC-76C2-47D4-A79A-5F54297DF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955599"/>
              </p:ext>
            </p:extLst>
          </p:nvPr>
        </p:nvGraphicFramePr>
        <p:xfrm>
          <a:off x="6126737" y="3234199"/>
          <a:ext cx="30003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803240" imgH="241200" progId="Equation.DSMT4">
                  <p:embed/>
                </p:oleObj>
              </mc:Choice>
              <mc:Fallback>
                <p:oleObj name="Equation" r:id="rId3" imgW="180324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EF61611-939B-46EC-A7D1-B3C1C5345F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6737" y="3234199"/>
                        <a:ext cx="300037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0EEF744-D1CC-4764-AB59-664B22F16C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87723"/>
              </p:ext>
            </p:extLst>
          </p:nvPr>
        </p:nvGraphicFramePr>
        <p:xfrm>
          <a:off x="5234562" y="4526424"/>
          <a:ext cx="44592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679480" imgH="241200" progId="Equation.DSMT4">
                  <p:embed/>
                </p:oleObj>
              </mc:Choice>
              <mc:Fallback>
                <p:oleObj name="Equation" r:id="rId5" imgW="267948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1F2BE2B-9BC1-43A1-B2BC-374B937B23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4562" y="4526424"/>
                        <a:ext cx="4459288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checker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C1693F-5DAD-4929-ABA7-324FE39FAD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49213F6B-9483-47A1-B245-B08D3254B9E3}"/>
              </a:ext>
            </a:extLst>
          </p:cNvPr>
          <p:cNvSpPr txBox="1">
            <a:spLocks/>
          </p:cNvSpPr>
          <p:nvPr/>
        </p:nvSpPr>
        <p:spPr>
          <a:xfrm>
            <a:off x="2205612" y="2905472"/>
            <a:ext cx="10515600" cy="43513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38100" tIns="38100" rIns="38100" bIns="38100">
            <a:normAutofit/>
          </a:bodyPr>
          <a:lstStyle>
            <a:lvl1pPr marL="0" marR="0" indent="0" algn="l" defTabSz="58420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0" i="0" u="none" strike="noStrike" cap="none" spc="0" baseline="0">
                <a:solidFill>
                  <a:srgbClr val="5B5B5B"/>
                </a:solidFill>
                <a:uFillTx/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  <a:lvl2pPr marL="0" marR="0" indent="228600" algn="l" defTabSz="58420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0" i="0" u="none" strike="noStrike" cap="none" spc="0" baseline="0">
                <a:solidFill>
                  <a:srgbClr val="5B5B5B"/>
                </a:solidFill>
                <a:uFillTx/>
                <a:latin typeface="Helvetica Neue Light"/>
                <a:ea typeface="Helvetica Neue Light"/>
                <a:cs typeface="Helvetica Neue Light"/>
                <a:sym typeface="Helvetica Neue Light"/>
              </a:defRPr>
            </a:lvl2pPr>
            <a:lvl3pPr marL="0" marR="0" indent="457200" algn="l" defTabSz="58420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0" i="0" u="none" strike="noStrike" cap="none" spc="0" baseline="0">
                <a:solidFill>
                  <a:srgbClr val="5B5B5B"/>
                </a:solidFill>
                <a:uFillTx/>
                <a:latin typeface="Helvetica Neue Light"/>
                <a:ea typeface="Helvetica Neue Light"/>
                <a:cs typeface="Helvetica Neue Light"/>
                <a:sym typeface="Helvetica Neue Light"/>
              </a:defRPr>
            </a:lvl3pPr>
            <a:lvl4pPr marL="0" marR="0" indent="685800" algn="l" defTabSz="58420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0" i="0" u="none" strike="noStrike" cap="none" spc="0" baseline="0">
                <a:solidFill>
                  <a:srgbClr val="5B5B5B"/>
                </a:solidFill>
                <a:uFillTx/>
                <a:latin typeface="Helvetica Neue Light"/>
                <a:ea typeface="Helvetica Neue Light"/>
                <a:cs typeface="Helvetica Neue Light"/>
                <a:sym typeface="Helvetica Neue Light"/>
              </a:defRPr>
            </a:lvl4pPr>
            <a:lvl5pPr marL="0" marR="0" indent="914400" algn="l" defTabSz="58420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0" i="0" u="none" strike="noStrike" cap="none" spc="0" baseline="0">
                <a:solidFill>
                  <a:srgbClr val="5B5B5B"/>
                </a:solidFill>
                <a:uFillTx/>
                <a:latin typeface="Helvetica Neue Light"/>
                <a:ea typeface="Helvetica Neue Light"/>
                <a:cs typeface="Helvetica Neue Light"/>
                <a:sym typeface="Helvetica Neue Light"/>
              </a:defRPr>
            </a:lvl5pPr>
            <a:lvl6pPr marL="0" marR="0" indent="1143000" algn="l" defTabSz="58420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0" i="0" u="none" strike="noStrike" cap="none" spc="0" baseline="0">
                <a:solidFill>
                  <a:srgbClr val="5B5B5B"/>
                </a:solidFill>
                <a:uFillTx/>
                <a:latin typeface="Helvetica Neue Light"/>
                <a:ea typeface="Helvetica Neue Light"/>
                <a:cs typeface="Helvetica Neue Light"/>
                <a:sym typeface="Helvetica Neue Light"/>
              </a:defRPr>
            </a:lvl6pPr>
            <a:lvl7pPr marL="0" marR="0" indent="1371600" algn="l" defTabSz="58420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0" i="0" u="none" strike="noStrike" cap="none" spc="0" baseline="0">
                <a:solidFill>
                  <a:srgbClr val="5B5B5B"/>
                </a:solidFill>
                <a:uFillTx/>
                <a:latin typeface="Helvetica Neue Light"/>
                <a:ea typeface="Helvetica Neue Light"/>
                <a:cs typeface="Helvetica Neue Light"/>
                <a:sym typeface="Helvetica Neue Light"/>
              </a:defRPr>
            </a:lvl7pPr>
            <a:lvl8pPr marL="0" marR="0" indent="1600200" algn="l" defTabSz="58420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0" i="0" u="none" strike="noStrike" cap="none" spc="0" baseline="0">
                <a:solidFill>
                  <a:srgbClr val="5B5B5B"/>
                </a:solidFill>
                <a:uFillTx/>
                <a:latin typeface="Helvetica Neue Light"/>
                <a:ea typeface="Helvetica Neue Light"/>
                <a:cs typeface="Helvetica Neue Light"/>
                <a:sym typeface="Helvetica Neue Light"/>
              </a:defRPr>
            </a:lvl8pPr>
            <a:lvl9pPr marL="0" marR="0" indent="1828800" algn="l" defTabSz="58420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0" i="0" u="none" strike="noStrike" cap="none" spc="0" baseline="0">
                <a:solidFill>
                  <a:srgbClr val="5B5B5B"/>
                </a:solidFill>
                <a:uFillTx/>
                <a:latin typeface="Helvetica Neue Light"/>
                <a:ea typeface="Helvetica Neue Light"/>
                <a:cs typeface="Helvetica Neue Light"/>
                <a:sym typeface="Helvetica Neue Light"/>
              </a:defRPr>
            </a:lvl9pPr>
          </a:lstStyle>
          <a:p>
            <a:pPr hangingPunct="1"/>
            <a:r>
              <a:rPr lang="id-ID"/>
              <a:t>From PDF normal distribution </a:t>
            </a:r>
          </a:p>
          <a:p>
            <a:pPr hangingPunct="1"/>
            <a:endParaRPr lang="id-ID" i="1"/>
          </a:p>
          <a:p>
            <a:pPr hangingPunct="1"/>
            <a:endParaRPr lang="id-ID" i="1"/>
          </a:p>
          <a:p>
            <a:pPr hangingPunct="1"/>
            <a:r>
              <a:rPr lang="id-ID"/>
              <a:t>Then we can calculate probability of upper cutoff point</a:t>
            </a:r>
          </a:p>
          <a:p>
            <a:pPr hangingPunct="1"/>
            <a:endParaRPr lang="id-ID"/>
          </a:p>
          <a:p>
            <a:pPr hangingPunct="1"/>
            <a:endParaRPr lang="id-ID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D0CFC20-A621-429C-BEE7-8A282965A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278846"/>
              </p:ext>
            </p:extLst>
          </p:nvPr>
        </p:nvGraphicFramePr>
        <p:xfrm>
          <a:off x="6887816" y="2944800"/>
          <a:ext cx="1666978" cy="42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3B69A74-3598-459B-BAA7-077994BE5A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7816" y="2944800"/>
                        <a:ext cx="1666978" cy="428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E25A5F3-4436-44B2-BB00-6C81F49C2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232471"/>
              </p:ext>
            </p:extLst>
          </p:nvPr>
        </p:nvGraphicFramePr>
        <p:xfrm>
          <a:off x="6060676" y="3508389"/>
          <a:ext cx="2169652" cy="75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422360" imgH="495000" progId="Equation.DSMT4">
                  <p:embed/>
                </p:oleObj>
              </mc:Choice>
              <mc:Fallback>
                <p:oleObj name="Equation" r:id="rId5" imgW="1422360" imgH="495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DA97444-D83B-47D5-AF14-C4E8150679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0676" y="3508389"/>
                        <a:ext cx="2169652" cy="755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8CA16C3-1DC0-433C-9D11-9F5044C74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114049"/>
              </p:ext>
            </p:extLst>
          </p:nvPr>
        </p:nvGraphicFramePr>
        <p:xfrm>
          <a:off x="5697285" y="5093202"/>
          <a:ext cx="2896434" cy="631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981080" imgH="431640" progId="Equation.DSMT4">
                  <p:embed/>
                </p:oleObj>
              </mc:Choice>
              <mc:Fallback>
                <p:oleObj name="Equation" r:id="rId7" imgW="198108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8FDB067-497B-45BC-BE98-F32722DB5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97285" y="5093202"/>
                        <a:ext cx="2896434" cy="631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8732090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67FF83-219B-4BEB-8AA2-9222EEDBF2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43BB6DF-4AC6-44FE-8469-B7CD961EF999}"/>
              </a:ext>
            </a:extLst>
          </p:cNvPr>
          <p:cNvSpPr txBox="1">
            <a:spLocks/>
          </p:cNvSpPr>
          <p:nvPr/>
        </p:nvSpPr>
        <p:spPr>
          <a:xfrm>
            <a:off x="2205612" y="3049741"/>
            <a:ext cx="10515600" cy="43513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38100" tIns="38100" rIns="38100" bIns="38100">
            <a:normAutofit/>
          </a:bodyPr>
          <a:lstStyle>
            <a:lvl1pPr marL="0" marR="0" indent="0" algn="l" defTabSz="58420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0" i="0" u="none" strike="noStrike" cap="none" spc="0" baseline="0">
                <a:solidFill>
                  <a:srgbClr val="5B5B5B"/>
                </a:solidFill>
                <a:uFillTx/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  <a:lvl2pPr marL="0" marR="0" indent="228600" algn="l" defTabSz="58420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0" i="0" u="none" strike="noStrike" cap="none" spc="0" baseline="0">
                <a:solidFill>
                  <a:srgbClr val="5B5B5B"/>
                </a:solidFill>
                <a:uFillTx/>
                <a:latin typeface="Helvetica Neue Light"/>
                <a:ea typeface="Helvetica Neue Light"/>
                <a:cs typeface="Helvetica Neue Light"/>
                <a:sym typeface="Helvetica Neue Light"/>
              </a:defRPr>
            </a:lvl2pPr>
            <a:lvl3pPr marL="0" marR="0" indent="457200" algn="l" defTabSz="58420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0" i="0" u="none" strike="noStrike" cap="none" spc="0" baseline="0">
                <a:solidFill>
                  <a:srgbClr val="5B5B5B"/>
                </a:solidFill>
                <a:uFillTx/>
                <a:latin typeface="Helvetica Neue Light"/>
                <a:ea typeface="Helvetica Neue Light"/>
                <a:cs typeface="Helvetica Neue Light"/>
                <a:sym typeface="Helvetica Neue Light"/>
              </a:defRPr>
            </a:lvl3pPr>
            <a:lvl4pPr marL="0" marR="0" indent="685800" algn="l" defTabSz="58420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0" i="0" u="none" strike="noStrike" cap="none" spc="0" baseline="0">
                <a:solidFill>
                  <a:srgbClr val="5B5B5B"/>
                </a:solidFill>
                <a:uFillTx/>
                <a:latin typeface="Helvetica Neue Light"/>
                <a:ea typeface="Helvetica Neue Light"/>
                <a:cs typeface="Helvetica Neue Light"/>
                <a:sym typeface="Helvetica Neue Light"/>
              </a:defRPr>
            </a:lvl4pPr>
            <a:lvl5pPr marL="0" marR="0" indent="914400" algn="l" defTabSz="58420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0" i="0" u="none" strike="noStrike" cap="none" spc="0" baseline="0">
                <a:solidFill>
                  <a:srgbClr val="5B5B5B"/>
                </a:solidFill>
                <a:uFillTx/>
                <a:latin typeface="Helvetica Neue Light"/>
                <a:ea typeface="Helvetica Neue Light"/>
                <a:cs typeface="Helvetica Neue Light"/>
                <a:sym typeface="Helvetica Neue Light"/>
              </a:defRPr>
            </a:lvl5pPr>
            <a:lvl6pPr marL="0" marR="0" indent="1143000" algn="l" defTabSz="58420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0" i="0" u="none" strike="noStrike" cap="none" spc="0" baseline="0">
                <a:solidFill>
                  <a:srgbClr val="5B5B5B"/>
                </a:solidFill>
                <a:uFillTx/>
                <a:latin typeface="Helvetica Neue Light"/>
                <a:ea typeface="Helvetica Neue Light"/>
                <a:cs typeface="Helvetica Neue Light"/>
                <a:sym typeface="Helvetica Neue Light"/>
              </a:defRPr>
            </a:lvl6pPr>
            <a:lvl7pPr marL="0" marR="0" indent="1371600" algn="l" defTabSz="58420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0" i="0" u="none" strike="noStrike" cap="none" spc="0" baseline="0">
                <a:solidFill>
                  <a:srgbClr val="5B5B5B"/>
                </a:solidFill>
                <a:uFillTx/>
                <a:latin typeface="Helvetica Neue Light"/>
                <a:ea typeface="Helvetica Neue Light"/>
                <a:cs typeface="Helvetica Neue Light"/>
                <a:sym typeface="Helvetica Neue Light"/>
              </a:defRPr>
            </a:lvl7pPr>
            <a:lvl8pPr marL="0" marR="0" indent="1600200" algn="l" defTabSz="58420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0" i="0" u="none" strike="noStrike" cap="none" spc="0" baseline="0">
                <a:solidFill>
                  <a:srgbClr val="5B5B5B"/>
                </a:solidFill>
                <a:uFillTx/>
                <a:latin typeface="Helvetica Neue Light"/>
                <a:ea typeface="Helvetica Neue Light"/>
                <a:cs typeface="Helvetica Neue Light"/>
                <a:sym typeface="Helvetica Neue Light"/>
              </a:defRPr>
            </a:lvl8pPr>
            <a:lvl9pPr marL="0" marR="0" indent="1828800" algn="l" defTabSz="58420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 b="0" i="0" u="none" strike="noStrike" cap="none" spc="0" baseline="0">
                <a:solidFill>
                  <a:srgbClr val="5B5B5B"/>
                </a:solidFill>
                <a:uFillTx/>
                <a:latin typeface="Helvetica Neue Light"/>
                <a:ea typeface="Helvetica Neue Light"/>
                <a:cs typeface="Helvetica Neue Light"/>
                <a:sym typeface="Helvetica Neue Light"/>
              </a:defRPr>
            </a:lvl9pPr>
          </a:lstStyle>
          <a:p>
            <a:pPr hangingPunct="1"/>
            <a:r>
              <a:rPr lang="id-ID"/>
              <a:t>If                is a normal standard distribution, then the probability is </a:t>
            </a:r>
          </a:p>
          <a:p>
            <a:pPr hangingPunct="1"/>
            <a:endParaRPr lang="id-ID"/>
          </a:p>
          <a:p>
            <a:pPr hangingPunct="1"/>
            <a:endParaRPr lang="id-ID"/>
          </a:p>
          <a:p>
            <a:pPr hangingPunct="1"/>
            <a:endParaRPr lang="id-ID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5B015D7-B27F-4946-937C-A2FBFBA56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052394"/>
              </p:ext>
            </p:extLst>
          </p:nvPr>
        </p:nvGraphicFramePr>
        <p:xfrm>
          <a:off x="2824020" y="2980917"/>
          <a:ext cx="1091998" cy="61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3EA84E4-1C08-4452-9A7F-FA8296DDE0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4020" y="2980917"/>
                        <a:ext cx="1091998" cy="615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83CA4D-2556-4081-8734-64AB4F079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416065"/>
              </p:ext>
            </p:extLst>
          </p:nvPr>
        </p:nvGraphicFramePr>
        <p:xfrm>
          <a:off x="5932682" y="3596407"/>
          <a:ext cx="2789260" cy="713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688760" imgH="431640" progId="Equation.DSMT4">
                  <p:embed/>
                </p:oleObj>
              </mc:Choice>
              <mc:Fallback>
                <p:oleObj name="Equation" r:id="rId5" imgW="168876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B8A0944-D2DF-4C32-B042-C627AD2D41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32682" y="3596407"/>
                        <a:ext cx="2789260" cy="713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037CCB3-96DF-45A1-BD0D-0171CD086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10938"/>
              </p:ext>
            </p:extLst>
          </p:nvPr>
        </p:nvGraphicFramePr>
        <p:xfrm>
          <a:off x="6969055" y="4266722"/>
          <a:ext cx="1614833" cy="713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977760" imgH="431640" progId="Equation.DSMT4">
                  <p:embed/>
                </p:oleObj>
              </mc:Choice>
              <mc:Fallback>
                <p:oleObj name="Equation" r:id="rId7" imgW="97776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EC4E610-B282-4730-ABED-B470D3FD74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69055" y="4266722"/>
                        <a:ext cx="1614833" cy="713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6147EFC-421B-4F0E-96D6-A53F50DA2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326540"/>
              </p:ext>
            </p:extLst>
          </p:nvPr>
        </p:nvGraphicFramePr>
        <p:xfrm>
          <a:off x="6969055" y="5048589"/>
          <a:ext cx="1656774" cy="713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002960" imgH="431640" progId="Equation.DSMT4">
                  <p:embed/>
                </p:oleObj>
              </mc:Choice>
              <mc:Fallback>
                <p:oleObj name="Equation" r:id="rId9" imgW="100296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3AB39DE-F799-4E62-81B0-26614B1F1D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69055" y="5048589"/>
                        <a:ext cx="1656774" cy="713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8424632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Crop">
  <a:themeElements>
    <a:clrScheme name="Crop">
      <a:dk1>
        <a:srgbClr val="000000"/>
      </a:dk1>
      <a:lt1>
        <a:srgbClr val="E7E6E6"/>
      </a:lt1>
      <a:dk2>
        <a:srgbClr val="A7A7A7"/>
      </a:dk2>
      <a:lt2>
        <a:srgbClr val="535353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000FF"/>
      </a:hlink>
      <a:folHlink>
        <a:srgbClr val="FF00FF"/>
      </a:folHlink>
    </a:clrScheme>
    <a:fontScheme name="Crop">
      <a:majorFont>
        <a:latin typeface="Helvetica"/>
        <a:ea typeface="Helvetica"/>
        <a:cs typeface="Helvetica"/>
      </a:majorFont>
      <a:minorFont>
        <a:latin typeface="Calibri"/>
        <a:ea typeface="Calibri"/>
        <a:cs typeface="Calibri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/>
        <a:sp3d/>
      </a:spPr>
      <a:bodyPr rot="0" spcFirstLastPara="1" vertOverflow="overflow" horzOverflow="overflow" vert="horz" wrap="square" lIns="48767" tIns="48767" rIns="48767" bIns="48767" numCol="1" spcCol="38100" rtlCol="0" anchor="ctr">
        <a:spAutoFit/>
      </a:bodyPr>
      <a:lstStyle>
        <a:defPPr marL="0" marR="0" indent="0" algn="l" defTabSz="65024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Franklin Gothic Book"/>
            <a:ea typeface="Franklin Gothic Book"/>
            <a:cs typeface="Franklin Gothic Book"/>
            <a:sym typeface="Franklin Gothic Book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8767" tIns="48767" rIns="48767" bIns="48767" numCol="1" spcCol="38100" rtlCol="0" anchor="t">
        <a:spAutoFit/>
      </a:bodyPr>
      <a:lstStyle>
        <a:defPPr marL="0" marR="0" indent="0" algn="l" defTabSz="65024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Franklin Gothic Book"/>
            <a:ea typeface="Franklin Gothic Book"/>
            <a:cs typeface="Franklin Gothic Book"/>
            <a:sym typeface="Franklin Gothic Book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Crop">
  <a:themeElements>
    <a:clrScheme name="Crop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000FF"/>
      </a:hlink>
      <a:folHlink>
        <a:srgbClr val="FF00FF"/>
      </a:folHlink>
    </a:clrScheme>
    <a:fontScheme name="Crop">
      <a:majorFont>
        <a:latin typeface="Helvetica"/>
        <a:ea typeface="Helvetica"/>
        <a:cs typeface="Helvetica"/>
      </a:majorFont>
      <a:minorFont>
        <a:latin typeface="Calibri"/>
        <a:ea typeface="Calibri"/>
        <a:cs typeface="Calibri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/>
        <a:sp3d/>
      </a:spPr>
      <a:bodyPr rot="0" spcFirstLastPara="1" vertOverflow="overflow" horzOverflow="overflow" vert="horz" wrap="square" lIns="48767" tIns="48767" rIns="48767" bIns="48767" numCol="1" spcCol="38100" rtlCol="0" anchor="ctr">
        <a:spAutoFit/>
      </a:bodyPr>
      <a:lstStyle>
        <a:defPPr marL="0" marR="0" indent="0" algn="l" defTabSz="65024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Franklin Gothic Book"/>
            <a:ea typeface="Franklin Gothic Book"/>
            <a:cs typeface="Franklin Gothic Book"/>
            <a:sym typeface="Franklin Gothic Book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8767" tIns="48767" rIns="48767" bIns="48767" numCol="1" spcCol="38100" rtlCol="0" anchor="t">
        <a:spAutoFit/>
      </a:bodyPr>
      <a:lstStyle>
        <a:defPPr marL="0" marR="0" indent="0" algn="l" defTabSz="65024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Franklin Gothic Book"/>
            <a:ea typeface="Franklin Gothic Book"/>
            <a:cs typeface="Franklin Gothic Book"/>
            <a:sym typeface="Franklin Gothic Book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3</Words>
  <Application>Microsoft Office PowerPoint</Application>
  <PresentationFormat>Custom</PresentationFormat>
  <Paragraphs>18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2" baseType="lpstr">
      <vt:lpstr>Arial</vt:lpstr>
      <vt:lpstr>Calibri</vt:lpstr>
      <vt:lpstr>Franklin Gothic Book</vt:lpstr>
      <vt:lpstr>Helvetica Neue</vt:lpstr>
      <vt:lpstr>Helvetica Neue Light</vt:lpstr>
      <vt:lpstr>Helvetica Neue Thin</vt:lpstr>
      <vt:lpstr>Crop</vt:lpstr>
      <vt:lpstr>Equation</vt:lpstr>
      <vt:lpstr>PowerPoint Presentation</vt:lpstr>
      <vt:lpstr>Probability of Cutoff Point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sus</dc:creator>
  <cp:lastModifiedBy>dwilaksana ocid</cp:lastModifiedBy>
  <cp:revision>1</cp:revision>
  <dcterms:modified xsi:type="dcterms:W3CDTF">2020-10-30T01:21:52Z</dcterms:modified>
</cp:coreProperties>
</file>